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7879" w:rsidRDefault="00B13CFA">
      <w:pPr>
        <w:rPr>
          <w:sz w:val="0"/>
          <w:szCs w:val="0"/>
        </w:rPr>
      </w:pPr>
      <w:bookmarkStart w:id="0" w:name="_GoBack"/>
      <w:r>
        <w:rPr>
          <w:noProof/>
          <w:lang w:val="ru-RU" w:eastAsia="ru-RU"/>
        </w:rPr>
        <w:drawing>
          <wp:inline distT="0" distB="0" distL="0" distR="0">
            <wp:extent cx="5805377" cy="8227765"/>
            <wp:effectExtent l="0" t="0" r="5080" b="190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Математика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9858" cy="8234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 w:rsidR="002E6332">
        <w:br w:type="page"/>
      </w:r>
    </w:p>
    <w:p w:rsidR="005D7879" w:rsidRPr="002E6332" w:rsidRDefault="002E6332">
      <w:pPr>
        <w:rPr>
          <w:sz w:val="0"/>
          <w:szCs w:val="0"/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4BEF1A2A" wp14:editId="2ECB8D0F">
            <wp:extent cx="5764958" cy="5689600"/>
            <wp:effectExtent l="0" t="0" r="0" b="0"/>
            <wp:docPr id="3" name="Рисунок 3" descr="F:\Извеков Ю.А\22.03.02 ОМиСД очная 2019 Извеков Ю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Извеков Ю.А\22.03.02 ОМиСД очная 2019 Извеков ЮА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26" t="2076" r="5648" b="35234"/>
                    <a:stretch/>
                  </pic:blipFill>
                  <pic:spPr bwMode="auto">
                    <a:xfrm>
                      <a:off x="0" y="0"/>
                      <a:ext cx="5767559" cy="5692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E6332">
        <w:rPr>
          <w:lang w:val="ru-RU"/>
        </w:rPr>
        <w:br w:type="page"/>
      </w:r>
    </w:p>
    <w:p w:rsidR="005D7879" w:rsidRPr="002E6332" w:rsidRDefault="002E6332">
      <w:pPr>
        <w:rPr>
          <w:sz w:val="0"/>
          <w:szCs w:val="0"/>
          <w:lang w:val="ru-RU"/>
        </w:rPr>
      </w:pPr>
      <w:r>
        <w:rPr>
          <w:noProof/>
          <w:lang w:val="ru-RU" w:eastAsia="ru-RU"/>
        </w:rPr>
        <w:lastRenderedPageBreak/>
        <w:drawing>
          <wp:inline distT="0" distB="0" distL="0" distR="0" wp14:anchorId="49DBBBEB" wp14:editId="0DC4FDAA">
            <wp:extent cx="5941060" cy="49606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Лист изм 19  ВМ.jpe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4960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E633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6"/>
        <w:gridCol w:w="7360"/>
      </w:tblGrid>
      <w:tr w:rsidR="005D7879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Цел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своен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исциплины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одул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</w:tr>
      <w:tr w:rsidR="005D7879" w:rsidRPr="00B13CFA">
        <w:trPr>
          <w:trHeight w:hRule="exact" w:val="1637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я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ка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вляются: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знакоми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ем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нятия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а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зда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оретическ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ист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вязан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ем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работк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я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алл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лав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алличес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ел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ебуем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чества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а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елирования.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B13CFA">
        <w:trPr>
          <w:trHeight w:hRule="exact" w:val="138"/>
        </w:trPr>
        <w:tc>
          <w:tcPr>
            <w:tcW w:w="1985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7372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 w:rsidRPr="00B13CFA">
        <w:trPr>
          <w:trHeight w:hRule="exact" w:val="41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2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ест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труктур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граммы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B13CFA">
        <w:trPr>
          <w:trHeight w:hRule="exact" w:val="1096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ходи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ов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формирован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/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: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B13CFA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ируетс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ольн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урс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и.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B13CFA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умени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)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учен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уду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обходим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уч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/практик: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атематическ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атистик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аллургии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ово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и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зика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зическ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химия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ктротехник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ктроника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28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ова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сперимента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138"/>
        </w:trPr>
        <w:tc>
          <w:tcPr>
            <w:tcW w:w="1985" w:type="dxa"/>
          </w:tcPr>
          <w:p w:rsidR="005D7879" w:rsidRDefault="005D7879"/>
        </w:tc>
        <w:tc>
          <w:tcPr>
            <w:tcW w:w="7372" w:type="dxa"/>
          </w:tcPr>
          <w:p w:rsidR="005D7879" w:rsidRDefault="005D7879"/>
        </w:tc>
      </w:tr>
      <w:tr w:rsidR="005D7879" w:rsidRPr="00B13CFA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3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Компетен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ающегос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формируем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езультат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своения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ланируем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езульта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ения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B13CFA">
        <w:trPr>
          <w:trHeight w:hRule="exact" w:val="555"/>
        </w:trPr>
        <w:tc>
          <w:tcPr>
            <w:tcW w:w="9370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модуля)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ка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ающийс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лжен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лада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и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циями: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B13CFA">
        <w:trPr>
          <w:trHeight w:hRule="exact" w:val="277"/>
        </w:trPr>
        <w:tc>
          <w:tcPr>
            <w:tcW w:w="1985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7372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>
        <w:trPr>
          <w:trHeight w:hRule="exact" w:val="833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руктурный</w:t>
            </w:r>
            <w:proofErr w:type="spellEnd"/>
            <w: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мент</w:t>
            </w:r>
            <w:proofErr w:type="spellEnd"/>
            <w: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етенции</w:t>
            </w:r>
            <w:proofErr w:type="spellEnd"/>
            <w:r>
              <w:t xml:space="preserve"> </w:t>
            </w:r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ланируем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зультат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ения</w:t>
            </w:r>
            <w:proofErr w:type="spellEnd"/>
            <w:r>
              <w:t xml:space="preserve"> </w:t>
            </w:r>
          </w:p>
        </w:tc>
      </w:tr>
      <w:tr w:rsidR="005D7879" w:rsidRPr="00B13CFA">
        <w:trPr>
          <w:trHeight w:hRule="exact" w:val="333"/>
        </w:trPr>
        <w:tc>
          <w:tcPr>
            <w:tcW w:w="937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К-4      готовностью сочетать теорию и практику для решения инженерных задач</w:t>
            </w:r>
          </w:p>
        </w:tc>
      </w:tr>
      <w:tr w:rsidR="005D7879" w:rsidRPr="00B13CFA">
        <w:trPr>
          <w:trHeight w:hRule="exact" w:val="3048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ложения теории пределов и непрерывных функций, графики основных элементарных функций и их свойства, основы численного решения трансцендентных уравнений,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теоремы дифференциального и интегрального исчисления функций одной и нескольких переменных, методы дифференциального исчисления исследования функций, основы численных методов вычисления определенных интегралов,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типы обыкновенных дифференциальных уравнений и методы их решения,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нятия теории вероятностей и математической статистики</w:t>
            </w:r>
          </w:p>
        </w:tc>
      </w:tr>
      <w:tr w:rsidR="005D7879" w:rsidRPr="00B13CFA">
        <w:trPr>
          <w:trHeight w:hRule="exact" w:val="1696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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решать задачи по изучаемым теоретически разделам;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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обсуждать способы эффективного решения дифференциальных уравнений и их систем; определять эффективность решения задачи, полученного с помощью численных методов; распознавать эффективные результаты обработки экспериментальных данных от неэффективных</w:t>
            </w:r>
          </w:p>
        </w:tc>
      </w:tr>
    </w:tbl>
    <w:p w:rsidR="005D7879" w:rsidRPr="002E6332" w:rsidRDefault="002E6332">
      <w:pPr>
        <w:rPr>
          <w:sz w:val="0"/>
          <w:szCs w:val="0"/>
          <w:lang w:val="ru-RU"/>
        </w:rPr>
      </w:pPr>
      <w:r w:rsidRPr="002E633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0"/>
        <w:gridCol w:w="7346"/>
      </w:tblGrid>
      <w:tr w:rsidR="005D7879" w:rsidRPr="00B13CFA">
        <w:trPr>
          <w:trHeight w:hRule="exact" w:val="1425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Влад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практическими навыками использования математических понятий и методов (изучаемых разделов математики) при решении прикладных задач;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навыками обобщения результатов решения, результатов обработки статистического эксперимента</w:t>
            </w:r>
          </w:p>
        </w:tc>
      </w:tr>
      <w:tr w:rsidR="005D7879" w:rsidRPr="00B13CFA">
        <w:trPr>
          <w:trHeight w:hRule="exact" w:val="333"/>
        </w:trPr>
        <w:tc>
          <w:tcPr>
            <w:tcW w:w="937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К-1 способностью к анализу и синтезу</w:t>
            </w:r>
          </w:p>
        </w:tc>
      </w:tr>
      <w:tr w:rsidR="005D7879" w:rsidRPr="00B13CFA">
        <w:trPr>
          <w:trHeight w:hRule="exact" w:val="1966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нятия и методы математического анализа: теории пределов и непрерывных функций, дифференциального и интегрального исчисления функций одной и нескольких переменных, теории обыкновенных дифференциальных уравнений и систем дифференциальных уравнений;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нятия и методы теории вероятностей и статистического анализа результатов эксперимента</w:t>
            </w:r>
          </w:p>
        </w:tc>
      </w:tr>
      <w:tr w:rsidR="005D7879" w:rsidRPr="00B13CFA">
        <w:trPr>
          <w:trHeight w:hRule="exact" w:val="884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корректно выражать и аргументированно обосновывать положения предметной области знания и методов математического анализа для постановки и решения конкретных прикладных задач</w:t>
            </w:r>
          </w:p>
        </w:tc>
      </w:tr>
      <w:tr w:rsidR="005D7879" w:rsidRPr="00B13CFA">
        <w:trPr>
          <w:trHeight w:hRule="exact" w:val="1966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навыками использования логически верно, аргументировано и ясно строить устную и письменную речь на русском языке, готовить и редактировать технические тексты с математической символикой или формулами, публично представлять собственные и известные научные результаты, вести дискуссии;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навыками и методиками обобщения результатов решения, экспериментальной деятельности</w:t>
            </w:r>
          </w:p>
        </w:tc>
      </w:tr>
      <w:tr w:rsidR="005D7879" w:rsidRPr="00B13CFA">
        <w:trPr>
          <w:trHeight w:hRule="exact" w:val="614"/>
        </w:trPr>
        <w:tc>
          <w:tcPr>
            <w:tcW w:w="937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К-3 готовностью использовать физико-математический аппарат для решения задач, возникающих в ходе профессиональной деятельности</w:t>
            </w:r>
          </w:p>
        </w:tc>
      </w:tr>
      <w:tr w:rsidR="005D7879" w:rsidRPr="00B13CFA">
        <w:trPr>
          <w:trHeight w:hRule="exact" w:val="2237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ложения теории пределов и непрерывных функций,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теоремы дифференциального и интегрального исчисления функций одной и нескольких переменных, методы дифференциального исчисления исследования функций,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типы обыкновенных дифференциальных уравнений и методы их решения,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 основные понятия теории вероятностей и математической статистики</w:t>
            </w:r>
          </w:p>
        </w:tc>
      </w:tr>
      <w:tr w:rsidR="005D7879" w:rsidRPr="00B13CFA">
        <w:trPr>
          <w:trHeight w:hRule="exact" w:val="1966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ять методы дифференциального исчисления для исследования функций одной и двух переменных (в том числе на экстремум, поведение на границе области задания и т.п.);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являть, строить и решать математические модели прикладных задач;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ать способы эффективного решения задач, распознавать эффективные результаты от неэффективных</w:t>
            </w:r>
          </w:p>
        </w:tc>
      </w:tr>
      <w:tr w:rsidR="005D7879" w:rsidRPr="00B13CFA">
        <w:trPr>
          <w:trHeight w:hRule="exact" w:val="1155"/>
        </w:trPr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</w:t>
            </w:r>
            <w:proofErr w:type="spellEnd"/>
          </w:p>
        </w:tc>
        <w:tc>
          <w:tcPr>
            <w:tcW w:w="7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ами построения и решения математических моделей прикладных задач;</w:t>
            </w:r>
          </w:p>
          <w:p w:rsidR="005D7879" w:rsidRPr="002E6332" w:rsidRDefault="002E633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особами оценивания значимости и практической пригодности полученных результатов</w:t>
            </w:r>
          </w:p>
        </w:tc>
      </w:tr>
    </w:tbl>
    <w:p w:rsidR="005D7879" w:rsidRPr="002E6332" w:rsidRDefault="002E6332">
      <w:pPr>
        <w:rPr>
          <w:sz w:val="0"/>
          <w:szCs w:val="0"/>
          <w:lang w:val="ru-RU"/>
        </w:rPr>
      </w:pPr>
      <w:r w:rsidRPr="002E633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10"/>
        <w:gridCol w:w="1482"/>
        <w:gridCol w:w="389"/>
        <w:gridCol w:w="524"/>
        <w:gridCol w:w="604"/>
        <w:gridCol w:w="669"/>
        <w:gridCol w:w="551"/>
        <w:gridCol w:w="1534"/>
        <w:gridCol w:w="1658"/>
        <w:gridCol w:w="1235"/>
      </w:tblGrid>
      <w:tr w:rsidR="005D7879" w:rsidRPr="00B13CFA">
        <w:trPr>
          <w:trHeight w:hRule="exact" w:val="285"/>
        </w:trPr>
        <w:tc>
          <w:tcPr>
            <w:tcW w:w="710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9228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4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труктура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ъё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одерж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>
        <w:trPr>
          <w:trHeight w:hRule="exact" w:val="3611"/>
        </w:trPr>
        <w:tc>
          <w:tcPr>
            <w:tcW w:w="9937" w:type="dxa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удоемк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авляе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2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чет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диниц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32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е: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акт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6,8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: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;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неаудитор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6,8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73,9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ов;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замен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7,4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а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чёт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,9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а</w:t>
            </w:r>
            <w:r w:rsidRPr="002E6332">
              <w:rPr>
                <w:lang w:val="ru-RU"/>
              </w:rPr>
              <w:t xml:space="preserve"> </w:t>
            </w:r>
          </w:p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ттестации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чет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138"/>
        </w:trPr>
        <w:tc>
          <w:tcPr>
            <w:tcW w:w="710" w:type="dxa"/>
          </w:tcPr>
          <w:p w:rsidR="005D7879" w:rsidRDefault="005D7879"/>
        </w:tc>
        <w:tc>
          <w:tcPr>
            <w:tcW w:w="1702" w:type="dxa"/>
          </w:tcPr>
          <w:p w:rsidR="005D7879" w:rsidRDefault="005D7879"/>
        </w:tc>
        <w:tc>
          <w:tcPr>
            <w:tcW w:w="426" w:type="dxa"/>
          </w:tcPr>
          <w:p w:rsidR="005D7879" w:rsidRDefault="005D7879"/>
        </w:tc>
        <w:tc>
          <w:tcPr>
            <w:tcW w:w="568" w:type="dxa"/>
          </w:tcPr>
          <w:p w:rsidR="005D7879" w:rsidRDefault="005D7879"/>
        </w:tc>
        <w:tc>
          <w:tcPr>
            <w:tcW w:w="710" w:type="dxa"/>
          </w:tcPr>
          <w:p w:rsidR="005D7879" w:rsidRDefault="005D7879"/>
        </w:tc>
        <w:tc>
          <w:tcPr>
            <w:tcW w:w="710" w:type="dxa"/>
          </w:tcPr>
          <w:p w:rsidR="005D7879" w:rsidRDefault="005D7879"/>
        </w:tc>
        <w:tc>
          <w:tcPr>
            <w:tcW w:w="568" w:type="dxa"/>
          </w:tcPr>
          <w:p w:rsidR="005D7879" w:rsidRDefault="005D7879"/>
        </w:tc>
        <w:tc>
          <w:tcPr>
            <w:tcW w:w="1560" w:type="dxa"/>
          </w:tcPr>
          <w:p w:rsidR="005D7879" w:rsidRDefault="005D7879"/>
        </w:tc>
        <w:tc>
          <w:tcPr>
            <w:tcW w:w="1702" w:type="dxa"/>
          </w:tcPr>
          <w:p w:rsidR="005D7879" w:rsidRDefault="005D7879"/>
        </w:tc>
        <w:tc>
          <w:tcPr>
            <w:tcW w:w="1277" w:type="dxa"/>
          </w:tcPr>
          <w:p w:rsidR="005D7879" w:rsidRDefault="005D7879"/>
        </w:tc>
      </w:tr>
      <w:tr w:rsidR="005D7879">
        <w:trPr>
          <w:trHeight w:hRule="exact" w:val="972"/>
        </w:trPr>
        <w:tc>
          <w:tcPr>
            <w:tcW w:w="242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ма</w:t>
            </w:r>
            <w:proofErr w:type="spellEnd"/>
            <w: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t xml:space="preserve"> </w:t>
            </w:r>
          </w:p>
        </w:tc>
        <w:tc>
          <w:tcPr>
            <w:tcW w:w="1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удиторная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акт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та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ад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асах)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58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удента</w:t>
            </w:r>
            <w:proofErr w:type="spellEnd"/>
            <w:r>
              <w:t xml:space="preserve"> </w:t>
            </w:r>
          </w:p>
        </w:tc>
        <w:tc>
          <w:tcPr>
            <w:tcW w:w="157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proofErr w:type="spellEnd"/>
            <w: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t xml:space="preserve"> </w:t>
            </w:r>
          </w:p>
        </w:tc>
        <w:tc>
          <w:tcPr>
            <w:tcW w:w="171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куще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спеваемост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межуточ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ттестации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етенции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833"/>
        </w:trPr>
        <w:tc>
          <w:tcPr>
            <w:tcW w:w="2424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58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textDirection w:val="btLr"/>
            <w:vAlign w:val="center"/>
          </w:tcPr>
          <w:p w:rsidR="005D7879" w:rsidRDefault="005D7879"/>
        </w:tc>
        <w:tc>
          <w:tcPr>
            <w:tcW w:w="157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веде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е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о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ой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лекс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ше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лгебраически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д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лем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.</w:t>
            </w:r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8565F3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выполнение РГР №1 «Предел.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ость. Комплексные числа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по теме (краткая систематизация изученного).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8565F3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дивидуаль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ний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2E6332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.</w:t>
            </w:r>
            <w:r w:rsidRPr="008565F3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удитор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АКР)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Предел»,</w:t>
            </w:r>
            <w:r w:rsidRPr="002E6332">
              <w:rPr>
                <w:lang w:val="ru-RU"/>
              </w:rP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щит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ГР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 w:rsidRPr="00B13CFA">
        <w:trPr>
          <w:trHeight w:hRule="exact" w:val="673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ой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>
        <w:trPr>
          <w:trHeight w:hRule="exact" w:val="594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2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чи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водящ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о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очке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ческ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мыс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ческ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ческ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мыс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о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вил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ров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аблиц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ых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ров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явн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нных,</w:t>
            </w:r>
            <w:r w:rsidRPr="002E6332">
              <w:rPr>
                <w:lang w:val="ru-RU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араметрически</w:t>
            </w:r>
            <w:proofErr w:type="spell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гарифм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рование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ов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м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ул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йлор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мен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числен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елов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вило</w:t>
            </w:r>
            <w:r w:rsidRPr="002E6332">
              <w:rPr>
                <w:lang w:val="ru-RU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питаля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 3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Производная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подготовка к контрольной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боте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8565F3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.</w:t>
            </w:r>
            <w:r w:rsidRPr="008565F3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Производ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ов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лож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ой»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проект)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м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щита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3993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2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следов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мощь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знаки</w:t>
            </w:r>
            <w:r w:rsidRPr="002E6332">
              <w:rPr>
                <w:lang w:val="ru-RU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накопостоянства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озраст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бывани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уклост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огнутост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межутке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стремум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хожд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именьше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ибольше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начен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мкнут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межутке.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выполнение ИДЗ №1 «Применение производной для исследования функций и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- строения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графиков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Производная при построении графика функции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Примен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следов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proofErr w:type="spellStart"/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-строения</w:t>
            </w:r>
            <w:proofErr w:type="spellEnd"/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афиков»,</w:t>
            </w:r>
            <w:r w:rsidRPr="002E6332">
              <w:rPr>
                <w:lang w:val="ru-RU"/>
              </w:rP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рк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арты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 w:rsidRPr="00B13CFA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ь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ой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>
        <w:trPr>
          <w:trHeight w:hRule="exact" w:val="267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вообраз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пределен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войств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аблиц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пределе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ментар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ирования.</w:t>
            </w:r>
            <w:r w:rsidRPr="002E6332">
              <w:rPr>
                <w:lang w:val="ru-RU"/>
              </w:rPr>
              <w:t xml:space="preserve"> 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2 «</w:t>
            </w:r>
            <w:proofErr w:type="spellStart"/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п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деленный</w:t>
            </w:r>
            <w:proofErr w:type="spellEnd"/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нтеграл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Методы интегрирован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8565F3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2,</w:t>
            </w:r>
            <w:r w:rsidRPr="008565F3">
              <w:rPr>
                <w:lang w:val="ru-RU"/>
              </w:rPr>
              <w:t xml:space="preserve"> </w:t>
            </w:r>
          </w:p>
          <w:p w:rsidR="005D7879" w:rsidRPr="008565F3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2</w:t>
            </w:r>
            <w:r w:rsidRPr="008565F3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3310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3.2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ч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числ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лощад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волиней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апе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руг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дачи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водящ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ул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ьютона-Лейбниц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войств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уществов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вообраз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и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мен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менной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грирова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тя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3 «</w:t>
            </w:r>
            <w:proofErr w:type="spellStart"/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деленный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нтеграл и его при-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жения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Приложения определенного интеграла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8565F3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,</w:t>
            </w:r>
            <w:r w:rsidRPr="008565F3">
              <w:rPr>
                <w:lang w:val="ru-RU"/>
              </w:rPr>
              <w:t xml:space="preserve"> </w:t>
            </w:r>
          </w:p>
          <w:p w:rsidR="005D7879" w:rsidRPr="008565F3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</w:t>
            </w:r>
            <w:r w:rsidRPr="008565F3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3993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3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общен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вообразна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ыв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собствен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ы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бсолют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ходимость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знак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ходимости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,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3 «</w:t>
            </w:r>
            <w:proofErr w:type="spellStart"/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деленный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нтеграл и его при-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жения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»,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самостоятельное изучение литературы: конспект «Свойства несобственных интеграл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зна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ходим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,</w:t>
            </w:r>
            <w:r w:rsidRPr="002E6332">
              <w:rPr>
                <w:lang w:val="ru-RU"/>
              </w:rP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пек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Свойств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собстве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знак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ходим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»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4,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78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 w:rsidRPr="00B13CFA">
        <w:trPr>
          <w:trHeight w:hRule="exact" w:val="673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5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сколь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ФНП)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>
        <w:trPr>
          <w:trHeight w:hRule="exact" w:val="4873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5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е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НП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войств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мкнут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ласт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аст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правлению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аст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ов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нят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стремума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ногих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мен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,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амостоятельное изучение литературы по теме: написание конспекта «Основные свойства функций, непрерывных в замкнутой области». 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4 «Частные производные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ФНП».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пекта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консультиров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4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4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ФНП»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,3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 w:rsidRPr="00B13CFA">
        <w:trPr>
          <w:trHeight w:hRule="exact" w:val="673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6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ь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чис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сколь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ме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ФНП)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>
        <w:trPr>
          <w:trHeight w:hRule="exact" w:val="5532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вой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ой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ы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войств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вед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ат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вторным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ярна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илиндрическ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ферическ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м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ордина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чис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ат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ческ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ческ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лож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ат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.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 - самостоятельное изучение литературы: конспект «Свойства двойных и тройных интегралов»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4 «Кратные интегралы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Приложения кратных интегралов», - составление учебной карты «Приложения кратных интегралов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пек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Свойств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вой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ой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»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4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Прилож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ат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ов»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67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ыкновен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фференциаль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я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(ОДУ)</w:t>
            </w:r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ыкновен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ав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в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пускающ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иж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а.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6 «Обыкновенные ДУ первого порядка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оставление учебной карты «ДУ первого порядка: типы и методы решен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иров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-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шению</w:t>
            </w:r>
            <w:proofErr w:type="spellEnd"/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6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6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щи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6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Д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в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а: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ип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я»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4213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.2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авнения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нород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авнение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СР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ител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ронского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одно-род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ней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(ЛНДУ),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шения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выполнение РГР №7 «ЛНДУ высших порядков с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тоян-ными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эффициентами .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мы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У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составление учебной карты «ЛНДУ высших порядков с по-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оянными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оэффициентами : методы решен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иров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7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7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«ЛНД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к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тоянны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эффициентами: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я»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236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lastRenderedPageBreak/>
              <w:t>7.3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У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в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рядка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выполнение РГР №7 «ЛНДУ высших порядков с постоянными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эффициентами .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У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7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щи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7.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5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н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ы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3115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ислен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авнени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ислен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ирование.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5 «Методы хорд и касательных решения уравнений»,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ДЗ №6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н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грирова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5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,</w:t>
            </w:r>
            <w:r w:rsidRPr="002E6332">
              <w:rPr>
                <w:lang w:val="ru-RU"/>
              </w:rPr>
              <w:t xml:space="preserve"> </w:t>
            </w:r>
          </w:p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-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рк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ДЗ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2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78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.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/4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6,8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роятностей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3970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0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мен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мбинаторики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учай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быт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быти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лассическое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ст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роятност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сиомати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роятносте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м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ож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множен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слов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роятность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ул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роятност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ул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айеса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хем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ернулл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ближен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плас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уассона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7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8 «Теория вероятностей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подготовка к АКР №3 «Случайные события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иров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-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шению</w:t>
            </w:r>
            <w:proofErr w:type="spellEnd"/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8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8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3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5508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lastRenderedPageBreak/>
              <w:t>10.2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учай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личины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скрет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преры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учай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личины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яд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лотность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жид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сперси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ча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нтра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менты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вест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ислов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характеристик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ормальное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-деление</w:t>
            </w:r>
            <w:proofErr w:type="gramEnd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ко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льш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исел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равенств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м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ебышёв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нтраль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ель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м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ногомер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учай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еличины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предел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йст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ов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рактерист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и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реля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  <w:r>
              <w:t xml:space="preserve"> </w:t>
            </w:r>
          </w:p>
        </w:tc>
        <w:tc>
          <w:tcPr>
            <w:tcW w:w="44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4,1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РГР №8 «Теория вероятностей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ирова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8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</w:t>
            </w:r>
            <w:proofErr w:type="gramEnd"/>
            <w:r w:rsidRPr="002E6332">
              <w:rPr>
                <w:lang w:val="ru-RU"/>
              </w:rPr>
              <w:t xml:space="preserve"> </w:t>
            </w:r>
          </w:p>
          <w:p w:rsidR="005D7879" w:rsidRPr="008565F3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щита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ГР</w:t>
            </w:r>
            <w:r w:rsidRPr="008565F3">
              <w:rPr>
                <w:lang w:val="ru-RU"/>
              </w:rPr>
              <w:t xml:space="preserve"> </w:t>
            </w:r>
            <w:r w:rsidRPr="008565F3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8</w:t>
            </w:r>
            <w:r w:rsidRPr="008565F3">
              <w:rPr>
                <w:lang w:val="ru-RU"/>
              </w:rP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1,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3</w:t>
            </w:r>
            <w: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1,1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54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ой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ки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 w:rsidRPr="008565F3">
        <w:trPr>
          <w:trHeight w:hRule="exact" w:val="6167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1.1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нераль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вокупн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борк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стическ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ценк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араметр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очеч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рва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ценк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верите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рвал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ара-метров</w:t>
            </w:r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ормаль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терия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стичес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ипотез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тическ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ласть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овен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начимости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щн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тер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тер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глас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ирсо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ипотез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ормаль-ном</w:t>
            </w:r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пределени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ональ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висим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гресс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ив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гресси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бороч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эффициен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рреляци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араметр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гресс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именьш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вадратов.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8 «Числовые характеристики генеральных параметров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9 «Проверка статистических гипотез»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практическому занятию,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ыполнение ИДЗ №10 «Выяснение корреляционной зависимости измеримых признаков генеральной совокупности»</w:t>
            </w:r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№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0,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ДЗ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№№8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0</w:t>
            </w:r>
            <w:r w:rsidRPr="002E6332">
              <w:rPr>
                <w:lang w:val="ru-RU"/>
              </w:rPr>
              <w:t xml:space="preserve"> 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6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16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  <w:r>
              <w:t xml:space="preserve"> </w:t>
            </w:r>
          </w:p>
        </w:tc>
        <w:tc>
          <w:tcPr>
            <w:tcW w:w="7102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78"/>
        </w:trPr>
        <w:tc>
          <w:tcPr>
            <w:tcW w:w="242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.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  <w:r>
              <w:t xml:space="preserve"> </w:t>
            </w:r>
          </w:p>
        </w:tc>
        <w:tc>
          <w:tcPr>
            <w:tcW w:w="4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</w:p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делу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277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  <w:r>
              <w:t xml:space="preserve"> 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/2И</w:t>
            </w:r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7,1</w:t>
            </w:r>
            <w:r>
              <w:t xml:space="preserve"> 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t xml:space="preserve"> 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</w:tr>
      <w:tr w:rsidR="005D7879">
        <w:trPr>
          <w:trHeight w:hRule="exact" w:val="478"/>
        </w:trPr>
        <w:tc>
          <w:tcPr>
            <w:tcW w:w="285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е</w:t>
            </w:r>
            <w:proofErr w:type="spellEnd"/>
            <w:r>
              <w:t xml:space="preserve"> 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/6И</w:t>
            </w:r>
          </w:p>
        </w:tc>
        <w:tc>
          <w:tcPr>
            <w:tcW w:w="58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73,9</w:t>
            </w:r>
          </w:p>
        </w:tc>
        <w:tc>
          <w:tcPr>
            <w:tcW w:w="157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71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,ПК- 1,ПК-3</w:t>
            </w:r>
          </w:p>
        </w:tc>
      </w:tr>
    </w:tbl>
    <w:p w:rsidR="005D7879" w:rsidRDefault="002E633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56"/>
      </w:tblGrid>
      <w:tr w:rsidR="005D7879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5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разовательны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технологии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138"/>
        </w:trPr>
        <w:tc>
          <w:tcPr>
            <w:tcW w:w="9357" w:type="dxa"/>
          </w:tcPr>
          <w:p w:rsidR="005D7879" w:rsidRDefault="005D7879"/>
        </w:tc>
      </w:tr>
      <w:tr w:rsidR="005D7879" w:rsidRPr="00B13CFA">
        <w:trPr>
          <w:trHeight w:hRule="exact" w:val="10562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дицион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рганизац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а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е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ям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нсляц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н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подавате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еимущественн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яснительно-иллюстратив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ения)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а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-сит</w:t>
            </w:r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а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ловиях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вило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продуктив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арактер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: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екц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ледователь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лож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ар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огике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уществляем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имущественн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ербальны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ами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е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вящен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воен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крет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мен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вык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ложенном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у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учен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роен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ответств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лгоритм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этап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л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пол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н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е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вместн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познавательн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упп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удент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правленн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работк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цепции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станов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е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улировк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жидаем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нцип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авле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ирование</w:t>
            </w:r>
            <w:r w:rsidRPr="002E6332">
              <w:rPr>
                <w:lang w:val="ru-RU"/>
              </w:rPr>
              <w:t xml:space="preserve"> </w:t>
            </w:r>
            <w:proofErr w:type="gramStart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о-да</w:t>
            </w:r>
            <w:proofErr w:type="gram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ис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тималь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этапн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ализац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ла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зентац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мыс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флексию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яетс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ход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етен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ровен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ладения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ип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яем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м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ов: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тельск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руктур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ближен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ормат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оказательств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туальност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мы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преде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ы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ме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ек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еле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точник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движ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ипотезы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бщ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в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воды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знач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ов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блем)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зультат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вляетс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р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дул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ше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ы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ворческ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полагающ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лич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ыдущего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еч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дук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ледующ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рианта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азе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торическ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начимом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ческому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быти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раздни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л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Пи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п.);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математическая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крытк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свое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од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рта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льк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еформально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расочн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формленная;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идеороли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а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ша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…»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.п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познаватель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ятельность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ярк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ражен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вристическ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правленность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поиск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бор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тизац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аком-т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ъекте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знакомл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астнико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т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ей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бщ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конец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зентац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ом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ложению)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коммуникацион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ологи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рганизац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тель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цесс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изирова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грамм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хничес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е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информационн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ОДУС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ODLE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B13CFA">
        <w:trPr>
          <w:trHeight w:hRule="exact" w:val="277"/>
        </w:trPr>
        <w:tc>
          <w:tcPr>
            <w:tcW w:w="9357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 w:rsidRPr="00B13CFA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6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чебно-метод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рабо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учающихся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о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ложении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</w:t>
            </w:r>
            <w:r>
              <w:t xml:space="preserve"> </w:t>
            </w:r>
          </w:p>
        </w:tc>
      </w:tr>
      <w:tr w:rsidR="005D7879">
        <w:trPr>
          <w:trHeight w:hRule="exact" w:val="138"/>
        </w:trPr>
        <w:tc>
          <w:tcPr>
            <w:tcW w:w="9357" w:type="dxa"/>
          </w:tcPr>
          <w:p w:rsidR="005D7879" w:rsidRDefault="005D7879"/>
        </w:tc>
      </w:tr>
      <w:tr w:rsidR="005D7879" w:rsidRPr="00B13CFA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7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ценоч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редств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вед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межуточ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аттестации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дставлены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ложении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</w:t>
            </w:r>
            <w:r>
              <w:t xml:space="preserve"> </w:t>
            </w:r>
          </w:p>
        </w:tc>
      </w:tr>
      <w:tr w:rsidR="005D7879">
        <w:trPr>
          <w:trHeight w:hRule="exact" w:val="138"/>
        </w:trPr>
        <w:tc>
          <w:tcPr>
            <w:tcW w:w="9357" w:type="dxa"/>
          </w:tcPr>
          <w:p w:rsidR="005D7879" w:rsidRDefault="005D7879"/>
        </w:tc>
      </w:tr>
      <w:tr w:rsidR="005D7879" w:rsidRPr="00B13CFA">
        <w:trPr>
          <w:trHeight w:hRule="exact" w:val="277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8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Учебно-метод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формацион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>
        <w:trPr>
          <w:trHeight w:hRule="exact" w:val="277"/>
        </w:trPr>
        <w:tc>
          <w:tcPr>
            <w:tcW w:w="9370" w:type="dxa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)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снов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литература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  <w:r>
              <w:t xml:space="preserve"> </w:t>
            </w:r>
          </w:p>
        </w:tc>
      </w:tr>
      <w:tr w:rsidR="005D7879">
        <w:trPr>
          <w:trHeight w:hRule="exact" w:val="7"/>
        </w:trPr>
        <w:tc>
          <w:tcPr>
            <w:tcW w:w="9370" w:type="dxa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5D7879"/>
        </w:tc>
      </w:tr>
      <w:tr w:rsidR="005D7879" w:rsidRPr="00B13CFA">
        <w:trPr>
          <w:trHeight w:hRule="exact" w:val="1034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 w:rsidP="008565F3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proofErr w:type="spell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: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С.</w:t>
            </w:r>
            <w:r w:rsidRPr="002E6332">
              <w:rPr>
                <w:lang w:val="ru-RU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proofErr w:type="spellEnd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79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)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1787-6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2E6332">
              <w:rPr>
                <w:lang w:val="ru-RU"/>
              </w:rPr>
              <w:t xml:space="preserve"> </w:t>
            </w:r>
          </w:p>
        </w:tc>
      </w:tr>
    </w:tbl>
    <w:p w:rsidR="005D7879" w:rsidRPr="002E6332" w:rsidRDefault="002E6332">
      <w:pPr>
        <w:rPr>
          <w:sz w:val="0"/>
          <w:szCs w:val="0"/>
          <w:lang w:val="ru-RU"/>
        </w:rPr>
      </w:pPr>
      <w:r w:rsidRPr="002E633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56"/>
      </w:tblGrid>
      <w:tr w:rsidR="005D7879" w:rsidRPr="008565F3">
        <w:trPr>
          <w:trHeight w:hRule="exact" w:val="2448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8565F3" w:rsidRPr="004F607B" w:rsidRDefault="00B13CFA" w:rsidP="008565F3">
            <w:pPr>
              <w:autoSpaceDN w:val="0"/>
              <w:spacing w:after="0" w:line="23" w:lineRule="atLeast"/>
              <w:ind w:left="360"/>
              <w:rPr>
                <w:rFonts w:ascii="Times New Roman" w:hAnsi="Times New Roman" w:cs="Times New Roman"/>
                <w:color w:val="0000FF"/>
                <w:sz w:val="24"/>
                <w:szCs w:val="24"/>
                <w:u w:val="single"/>
                <w:lang w:val="ru-RU"/>
              </w:rPr>
            </w:pPr>
            <w:hyperlink r:id="rId8" w:history="1"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proofErr w:type="spellEnd"/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="008565F3"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990716</w:t>
              </w:r>
            </w:hyperlink>
            <w:r w:rsidR="008565F3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</w:t>
            </w:r>
            <w:r w:rsidR="008565F3"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="008565F3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="008565F3"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="008565F3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="008565F3"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20).</w:t>
            </w:r>
            <w:r w:rsidR="008565F3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Режим доступа: для </w:t>
            </w:r>
            <w:proofErr w:type="spellStart"/>
            <w:r w:rsidR="008565F3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вториз</w:t>
            </w:r>
            <w:proofErr w:type="spellEnd"/>
            <w:r w:rsidR="008565F3"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пользователей.</w:t>
            </w:r>
          </w:p>
          <w:p w:rsidR="005D7879" w:rsidRPr="002E6332" w:rsidRDefault="008565F3" w:rsidP="008565F3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атематика: учеб. пособие / Ю.М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анилов, Л.Н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урбенко, Г.А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иконова, Н.В. Никонова, С.Н. </w:t>
            </w:r>
            <w:proofErr w:type="gramStart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уриева ;</w:t>
            </w:r>
            <w:proofErr w:type="gramEnd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од ред. Л.Н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Журбенко, Г.А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коновой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 Москва: ИНФРА-М, 2019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— 496 с.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— (Высшее образование: </w:t>
            </w:r>
            <w:proofErr w:type="spellStart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акалавриат</w:t>
            </w:r>
            <w:proofErr w:type="spellEnd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). - 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ISBN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978-5-16-102130-9. - Текст: электронный. - </w:t>
            </w:r>
            <w:r w:rsidRPr="004F607B">
              <w:rPr>
                <w:rFonts w:ascii="Times New Roman" w:hAnsi="Times New Roman" w:cs="Times New Roman"/>
                <w:sz w:val="24"/>
                <w:szCs w:val="24"/>
              </w:rPr>
              <w:t>URL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: </w:t>
            </w:r>
            <w:hyperlink r:id="rId9" w:history="1"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proofErr w:type="spellEnd"/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Pr="004F607B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989799</w:t>
              </w:r>
            </w:hyperlink>
            <w:r w:rsidRPr="004F607B">
              <w:rPr>
                <w:rStyle w:val="FontStyle22"/>
                <w:sz w:val="24"/>
                <w:szCs w:val="24"/>
                <w:lang w:val="ru-RU"/>
              </w:rPr>
              <w:t xml:space="preserve">. </w:t>
            </w:r>
            <w:r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4F607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20).</w:t>
            </w:r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Режим доступа: для </w:t>
            </w:r>
            <w:proofErr w:type="spellStart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вториз</w:t>
            </w:r>
            <w:proofErr w:type="spellEnd"/>
            <w:r w:rsidRPr="004F607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пользователей.</w:t>
            </w:r>
            <w:r w:rsidR="002E6332"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8565F3">
        <w:trPr>
          <w:trHeight w:hRule="exact" w:val="138"/>
        </w:trPr>
        <w:tc>
          <w:tcPr>
            <w:tcW w:w="9357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б)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ополнитель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литература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  <w:r>
              <w:t xml:space="preserve"> </w:t>
            </w:r>
          </w:p>
        </w:tc>
      </w:tr>
      <w:tr w:rsidR="005D7879" w:rsidRPr="00B13CFA">
        <w:trPr>
          <w:trHeight w:hRule="exact" w:val="7587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8565F3" w:rsidRPr="00575555" w:rsidRDefault="008565F3" w:rsidP="008565F3">
            <w:pPr>
              <w:pStyle w:val="a5"/>
              <w:numPr>
                <w:ilvl w:val="0"/>
                <w:numId w:val="11"/>
              </w:numPr>
              <w:spacing w:line="240" w:lineRule="auto"/>
              <w:rPr>
                <w:color w:val="000000"/>
                <w:szCs w:val="24"/>
                <w:lang w:val="ru-RU"/>
              </w:rPr>
            </w:pPr>
            <w:r w:rsidRPr="00575555">
              <w:rPr>
                <w:color w:val="000000"/>
                <w:szCs w:val="24"/>
                <w:lang w:val="ru-RU"/>
              </w:rPr>
              <w:t>Теория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вероятностей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и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математическая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статистика: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Учебное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пособие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/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Бирюкова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Л.Г.,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Бобрик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Г.И.,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Матвеев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В.И.,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-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2-е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изд.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-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Москва: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НИЦ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ИНФРА-М,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2017.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-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289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с.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(Высшее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образование:</w:t>
            </w:r>
            <w:r w:rsidRPr="00575555">
              <w:rPr>
                <w:lang w:val="ru-RU"/>
              </w:rPr>
              <w:t xml:space="preserve"> </w:t>
            </w:r>
            <w:proofErr w:type="spellStart"/>
            <w:r w:rsidRPr="00575555">
              <w:rPr>
                <w:color w:val="000000"/>
                <w:szCs w:val="24"/>
                <w:lang w:val="ru-RU"/>
              </w:rPr>
              <w:t>Бакалавриат</w:t>
            </w:r>
            <w:proofErr w:type="spellEnd"/>
            <w:r w:rsidRPr="00575555">
              <w:rPr>
                <w:color w:val="000000"/>
                <w:szCs w:val="24"/>
                <w:lang w:val="ru-RU"/>
              </w:rPr>
              <w:t>)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</w:rPr>
              <w:t>ISBN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978-5-16-011793-5.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-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Текст: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электронный.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  <w:lang w:val="ru-RU"/>
              </w:rPr>
              <w:t>-</w:t>
            </w:r>
            <w:r w:rsidRPr="00575555">
              <w:rPr>
                <w:lang w:val="ru-RU"/>
              </w:rPr>
              <w:t xml:space="preserve"> </w:t>
            </w:r>
            <w:r w:rsidRPr="00575555">
              <w:rPr>
                <w:color w:val="000000"/>
                <w:szCs w:val="24"/>
              </w:rPr>
              <w:t>URL</w:t>
            </w:r>
            <w:r w:rsidRPr="00575555">
              <w:rPr>
                <w:color w:val="000000"/>
                <w:szCs w:val="24"/>
                <w:lang w:val="ru-RU"/>
              </w:rPr>
              <w:t>:</w:t>
            </w:r>
            <w:r w:rsidRPr="00575555">
              <w:rPr>
                <w:lang w:val="ru-RU"/>
              </w:rPr>
              <w:t xml:space="preserve"> </w:t>
            </w:r>
            <w:hyperlink r:id="rId10" w:history="1">
              <w:r w:rsidRPr="00141384">
                <w:rPr>
                  <w:rStyle w:val="a6"/>
                  <w:szCs w:val="24"/>
                </w:rPr>
                <w:t>https</w:t>
              </w:r>
              <w:r w:rsidRPr="00141384">
                <w:rPr>
                  <w:rStyle w:val="a6"/>
                  <w:szCs w:val="24"/>
                  <w:lang w:val="ru-RU"/>
                </w:rPr>
                <w:t>://</w:t>
              </w:r>
              <w:r w:rsidRPr="00141384">
                <w:rPr>
                  <w:rStyle w:val="a6"/>
                  <w:szCs w:val="24"/>
                </w:rPr>
                <w:t>new</w:t>
              </w:r>
              <w:r w:rsidRPr="00141384">
                <w:rPr>
                  <w:rStyle w:val="a6"/>
                  <w:szCs w:val="24"/>
                  <w:lang w:val="ru-RU"/>
                </w:rPr>
                <w:t>.</w:t>
              </w:r>
              <w:proofErr w:type="spellStart"/>
              <w:r w:rsidRPr="00141384">
                <w:rPr>
                  <w:rStyle w:val="a6"/>
                  <w:szCs w:val="24"/>
                </w:rPr>
                <w:t>znanium</w:t>
              </w:r>
              <w:proofErr w:type="spellEnd"/>
              <w:r w:rsidRPr="00141384">
                <w:rPr>
                  <w:rStyle w:val="a6"/>
                  <w:szCs w:val="24"/>
                  <w:lang w:val="ru-RU"/>
                </w:rPr>
                <w:t>.</w:t>
              </w:r>
              <w:r w:rsidRPr="00141384">
                <w:rPr>
                  <w:rStyle w:val="a6"/>
                  <w:szCs w:val="24"/>
                </w:rPr>
                <w:t>com</w:t>
              </w:r>
              <w:r w:rsidRPr="00141384">
                <w:rPr>
                  <w:rStyle w:val="a6"/>
                  <w:szCs w:val="24"/>
                  <w:lang w:val="ru-RU"/>
                </w:rPr>
                <w:t>/</w:t>
              </w:r>
              <w:r w:rsidRPr="00141384">
                <w:rPr>
                  <w:rStyle w:val="a6"/>
                  <w:szCs w:val="24"/>
                </w:rPr>
                <w:t>catalog</w:t>
              </w:r>
              <w:r w:rsidRPr="00141384">
                <w:rPr>
                  <w:rStyle w:val="a6"/>
                  <w:szCs w:val="24"/>
                  <w:lang w:val="ru-RU"/>
                </w:rPr>
                <w:t>/</w:t>
              </w:r>
              <w:r w:rsidRPr="00141384">
                <w:rPr>
                  <w:rStyle w:val="a6"/>
                  <w:szCs w:val="24"/>
                </w:rPr>
                <w:t>product</w:t>
              </w:r>
              <w:r w:rsidRPr="00141384">
                <w:rPr>
                  <w:rStyle w:val="a6"/>
                  <w:szCs w:val="24"/>
                  <w:lang w:val="ru-RU"/>
                </w:rPr>
                <w:t>/37089</w:t>
              </w:r>
            </w:hyperlink>
          </w:p>
          <w:p w:rsidR="008565F3" w:rsidRPr="00575555" w:rsidRDefault="008565F3" w:rsidP="008565F3">
            <w:pPr>
              <w:pStyle w:val="a5"/>
              <w:spacing w:line="240" w:lineRule="auto"/>
              <w:ind w:left="1116" w:firstLine="0"/>
              <w:rPr>
                <w:szCs w:val="24"/>
                <w:lang w:val="ru-RU"/>
              </w:rPr>
            </w:pPr>
            <w:r w:rsidRPr="004A1EDF">
              <w:rPr>
                <w:color w:val="000000"/>
                <w:szCs w:val="24"/>
                <w:lang w:val="ru-RU"/>
              </w:rPr>
              <w:t>(дат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обращения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06.10.20</w:t>
            </w:r>
            <w:r>
              <w:rPr>
                <w:color w:val="000000"/>
                <w:szCs w:val="24"/>
                <w:lang w:val="ru-RU"/>
              </w:rPr>
              <w:t>20</w:t>
            </w:r>
            <w:r w:rsidRPr="004A1EDF">
              <w:rPr>
                <w:color w:val="000000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Режим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доступ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для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color w:val="000000"/>
                <w:szCs w:val="24"/>
                <w:lang w:val="ru-RU"/>
              </w:rPr>
              <w:t>авториз</w:t>
            </w:r>
            <w:proofErr w:type="spellEnd"/>
            <w:r w:rsidRPr="004A1EDF">
              <w:rPr>
                <w:color w:val="000000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color w:val="000000"/>
                <w:szCs w:val="24"/>
                <w:lang w:val="ru-RU"/>
              </w:rPr>
              <w:t>пользователей</w:t>
            </w:r>
            <w:r w:rsidRPr="00575555">
              <w:rPr>
                <w:color w:val="000000"/>
                <w:szCs w:val="24"/>
                <w:lang w:val="ru-RU"/>
              </w:rPr>
              <w:t>.</w:t>
            </w:r>
            <w:r w:rsidRPr="00575555">
              <w:rPr>
                <w:lang w:val="ru-RU"/>
              </w:rPr>
              <w:t xml:space="preserve"> </w:t>
            </w:r>
          </w:p>
          <w:p w:rsidR="008565F3" w:rsidRDefault="008565F3" w:rsidP="008565F3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рах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ах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.М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гтярева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.Н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урбенко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А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конова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.В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иконова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Н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уриева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72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4A1EDF">
              <w:rPr>
                <w:lang w:val="ru-RU"/>
              </w:rPr>
              <w:t xml:space="preserve"> </w:t>
            </w:r>
            <w:r w:rsidRPr="004F607B">
              <w:rPr>
                <w:color w:val="000000"/>
                <w:lang w:val="ru-RU"/>
              </w:rPr>
              <w:t>об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ование: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калавриат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2288-7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4A1EDF">
              <w:rPr>
                <w:lang w:val="ru-RU"/>
              </w:rPr>
              <w:t xml:space="preserve"> </w:t>
            </w:r>
            <w:hyperlink r:id="rId11" w:history="1"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proofErr w:type="spellEnd"/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989802</w:t>
              </w:r>
            </w:hyperlink>
          </w:p>
          <w:p w:rsidR="008565F3" w:rsidRPr="006800A2" w:rsidRDefault="008565F3" w:rsidP="008565F3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</w:t>
            </w:r>
            <w:r w:rsidRPr="006800A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6800A2">
              <w:rPr>
                <w:lang w:val="ru-RU"/>
              </w:rPr>
              <w:t xml:space="preserve"> </w:t>
            </w:r>
          </w:p>
          <w:p w:rsidR="008565F3" w:rsidRDefault="008565F3" w:rsidP="008565F3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ы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ях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-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нкт-Петербург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ань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б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]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44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8114-0190-1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proofErr w:type="gram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о-библиотечная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Лань»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сайт]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4A1EDF">
              <w:rPr>
                <w:lang w:val="ru-RU"/>
              </w:rPr>
              <w:t xml:space="preserve"> </w:t>
            </w:r>
            <w:hyperlink r:id="rId12" w:history="1"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e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lanbook</w:t>
              </w:r>
              <w:proofErr w:type="spellEnd"/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book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112051</w:t>
              </w:r>
            </w:hyperlink>
          </w:p>
          <w:p w:rsidR="008565F3" w:rsidRPr="004A1EDF" w:rsidRDefault="008565F3" w:rsidP="008565F3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4A1EDF">
              <w:rPr>
                <w:lang w:val="ru-RU"/>
              </w:rPr>
              <w:t xml:space="preserve"> </w:t>
            </w:r>
          </w:p>
          <w:p w:rsidR="008565F3" w:rsidRDefault="008565F3" w:rsidP="008565F3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ы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го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нализ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ик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ях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М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ихтенгольц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-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нкт-Петербург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ань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б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.]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асть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19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464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8114-0191-8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о-библиотечная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Лань</w:t>
            </w:r>
            <w:proofErr w:type="gram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»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proofErr w:type="gramEnd"/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[сайт]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4A1EDF">
              <w:rPr>
                <w:lang w:val="ru-RU"/>
              </w:rPr>
              <w:t xml:space="preserve"> </w:t>
            </w:r>
            <w:hyperlink r:id="rId13" w:history="1"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e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lanbook</w:t>
              </w:r>
              <w:proofErr w:type="spellEnd"/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book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115730</w:t>
              </w:r>
            </w:hyperlink>
          </w:p>
          <w:p w:rsidR="008565F3" w:rsidRPr="004A1EDF" w:rsidRDefault="008565F3" w:rsidP="008565F3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.</w:t>
            </w:r>
            <w:r w:rsidRPr="004A1EDF">
              <w:rPr>
                <w:lang w:val="ru-RU"/>
              </w:rPr>
              <w:t xml:space="preserve"> </w:t>
            </w:r>
          </w:p>
          <w:p w:rsidR="008565F3" w:rsidRDefault="008565F3" w:rsidP="008565F3">
            <w:pPr>
              <w:spacing w:after="0" w:line="240" w:lineRule="auto"/>
              <w:ind w:firstLine="756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5.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proofErr w:type="spellEnd"/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чник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й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е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/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.С.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ипачев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0-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.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ереотип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кв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РА-М,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20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4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Высшее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зование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SBN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978-5-16-101831-6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ст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й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4A1EDF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:</w:t>
            </w:r>
            <w:r w:rsidRPr="004A1EDF">
              <w:rPr>
                <w:lang w:val="ru-RU"/>
              </w:rPr>
              <w:t xml:space="preserve"> </w:t>
            </w:r>
            <w:hyperlink r:id="rId14" w:history="1"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:/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new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proofErr w:type="spellStart"/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znanium</w:t>
              </w:r>
              <w:proofErr w:type="spellEnd"/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.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om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catalog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product</w:t>
              </w:r>
              <w:r w:rsidRPr="00141384">
                <w:rPr>
                  <w:rStyle w:val="a6"/>
                  <w:rFonts w:ascii="Times New Roman" w:hAnsi="Times New Roman" w:cs="Times New Roman"/>
                  <w:sz w:val="24"/>
                  <w:szCs w:val="24"/>
                  <w:lang w:val="ru-RU"/>
                </w:rPr>
                <w:t>/1042456</w:t>
              </w:r>
            </w:hyperlink>
          </w:p>
          <w:p w:rsidR="005D7879" w:rsidRPr="002E6332" w:rsidRDefault="008565F3" w:rsidP="008565F3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4A1EDF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-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дата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ращения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06.10.2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0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—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жим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: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4A1EDF">
              <w:rPr>
                <w:lang w:val="ru-RU"/>
              </w:rPr>
              <w:t xml:space="preserve"> </w:t>
            </w:r>
            <w:proofErr w:type="spellStart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вториз</w:t>
            </w:r>
            <w:proofErr w:type="spellEnd"/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</w:t>
            </w:r>
            <w:r w:rsidRPr="004A1EDF">
              <w:rPr>
                <w:lang w:val="ru-RU"/>
              </w:rPr>
              <w:t xml:space="preserve"> </w:t>
            </w:r>
            <w:r w:rsidRPr="004A1ED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ьзователей</w:t>
            </w:r>
            <w:r w:rsidR="002E6332" w:rsidRPr="002E6332">
              <w:rPr>
                <w:lang w:val="ru-RU"/>
              </w:rPr>
              <w:t xml:space="preserve"> </w:t>
            </w:r>
          </w:p>
        </w:tc>
      </w:tr>
      <w:tr w:rsidR="005D7879" w:rsidRPr="00B13CFA">
        <w:trPr>
          <w:trHeight w:hRule="exact" w:val="138"/>
        </w:trPr>
        <w:tc>
          <w:tcPr>
            <w:tcW w:w="9357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>
        <w:trPr>
          <w:trHeight w:hRule="exact" w:val="285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в)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етодическ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указани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  <w:r>
              <w:t xml:space="preserve"> </w:t>
            </w:r>
          </w:p>
        </w:tc>
      </w:tr>
      <w:tr w:rsidR="005D7879" w:rsidRPr="008565F3" w:rsidTr="008565F3">
        <w:trPr>
          <w:trHeight w:hRule="exact" w:val="3159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8565F3" w:rsidRPr="00BE40E2" w:rsidRDefault="008565F3" w:rsidP="008565F3">
            <w:pPr>
              <w:spacing w:after="0" w:line="240" w:lineRule="auto"/>
              <w:ind w:firstLine="754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1. Грачева, Л.А. Определенный интеграл: методические указания для студентов – Магнитогорск: ГОУ ВПО «МГТУ им. Г.И. Носова», 2010 – 12 с. </w:t>
            </w:r>
          </w:p>
          <w:p w:rsidR="008565F3" w:rsidRPr="00BE40E2" w:rsidRDefault="008565F3" w:rsidP="008565F3">
            <w:pPr>
              <w:spacing w:after="0" w:line="240" w:lineRule="auto"/>
              <w:ind w:firstLine="754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2. Грачева, Л.А. Элементы линейной алгебры, векторной алгебры и аналитической геометрии: Учебное пособие. - Магнитогорск: ГОУ ВПО «МГТУ им. Г.И. Носова», 2010 – 63 с. </w:t>
            </w:r>
          </w:p>
          <w:p w:rsidR="008565F3" w:rsidRPr="00BE40E2" w:rsidRDefault="008565F3" w:rsidP="008565F3">
            <w:pPr>
              <w:spacing w:after="0" w:line="240" w:lineRule="auto"/>
              <w:ind w:firstLine="754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3. Максименко, И.А. События и вероятность. Часть 2: Метод. указ. - Магнитогорск: ГОУ ВПО «МГТУ им. Г.И. Носова», 2010. – 25 с. </w:t>
            </w:r>
          </w:p>
          <w:p w:rsidR="008565F3" w:rsidRPr="00BE40E2" w:rsidRDefault="008565F3" w:rsidP="008565F3">
            <w:pPr>
              <w:spacing w:after="0" w:line="240" w:lineRule="auto"/>
              <w:ind w:firstLine="754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4. Маяченко, Е.П. Производная и дифференциал функции. </w:t>
            </w:r>
            <w:proofErr w:type="gramStart"/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кум.-</w:t>
            </w:r>
            <w:proofErr w:type="gramEnd"/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Магнитогорск: ГОУ ВПО «МГТУ им. Г.И. Носова», 2010. – 38 с. </w:t>
            </w:r>
          </w:p>
          <w:p w:rsidR="005D7879" w:rsidRPr="002E6332" w:rsidRDefault="008565F3" w:rsidP="008565F3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BE40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5. Маяченко Е.П. Исследование функций и построение графиков. Практикум. – Магнитогорск: ГОУ ВПО «МГТУ им. Г.И. Носова», 2011. – 20 с.</w:t>
            </w:r>
          </w:p>
        </w:tc>
      </w:tr>
      <w:tr w:rsidR="005D7879" w:rsidRPr="008565F3">
        <w:trPr>
          <w:trHeight w:hRule="exact" w:val="138"/>
        </w:trPr>
        <w:tc>
          <w:tcPr>
            <w:tcW w:w="9357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 w:rsidRPr="00B13CFA">
        <w:trPr>
          <w:trHeight w:hRule="exact" w:val="277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г)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грамм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тернет-ресурсы: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B13CFA">
        <w:trPr>
          <w:trHeight w:hRule="exact" w:val="7"/>
        </w:trPr>
        <w:tc>
          <w:tcPr>
            <w:tcW w:w="9370" w:type="dxa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B13CFA">
        <w:trPr>
          <w:trHeight w:hRule="exact" w:val="277"/>
        </w:trPr>
        <w:tc>
          <w:tcPr>
            <w:tcW w:w="9370" w:type="dxa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</w:tbl>
    <w:p w:rsidR="005D7879" w:rsidRPr="002E6332" w:rsidRDefault="002E6332">
      <w:pPr>
        <w:rPr>
          <w:sz w:val="0"/>
          <w:szCs w:val="0"/>
          <w:lang w:val="ru-RU"/>
        </w:rPr>
      </w:pPr>
      <w:r w:rsidRPr="002E633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9"/>
        <w:gridCol w:w="1857"/>
        <w:gridCol w:w="2894"/>
        <w:gridCol w:w="4281"/>
        <w:gridCol w:w="85"/>
      </w:tblGrid>
      <w:tr w:rsidR="005D7879">
        <w:trPr>
          <w:trHeight w:hRule="exact" w:val="285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D7879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Программно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еспечение</w:t>
            </w:r>
            <w:proofErr w:type="spellEnd"/>
            <w:r>
              <w:t xml:space="preserve"> </w:t>
            </w:r>
          </w:p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именовани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говора</w:t>
            </w:r>
            <w:proofErr w:type="spellEnd"/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рок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йстви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цензии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818"/>
        </w:trPr>
        <w:tc>
          <w:tcPr>
            <w:tcW w:w="426" w:type="dxa"/>
          </w:tcPr>
          <w:p w:rsidR="005D7879" w:rsidRDefault="005D7879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indow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лас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-1227-18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8.10.2018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.10.2021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fic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7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rofessional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5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.09.2007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285"/>
        </w:trPr>
        <w:tc>
          <w:tcPr>
            <w:tcW w:w="426" w:type="dxa"/>
          </w:tcPr>
          <w:p w:rsidR="005D7879" w:rsidRDefault="005D7879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Zip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285"/>
        </w:trPr>
        <w:tc>
          <w:tcPr>
            <w:tcW w:w="426" w:type="dxa"/>
          </w:tcPr>
          <w:p w:rsidR="005D7879" w:rsidRDefault="005D7879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dobe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Reader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285"/>
        </w:trPr>
        <w:tc>
          <w:tcPr>
            <w:tcW w:w="426" w:type="dxa"/>
          </w:tcPr>
          <w:p w:rsidR="005D7879" w:rsidRDefault="005D7879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AR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nager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бодно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ространяемое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срочно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138"/>
        </w:trPr>
        <w:tc>
          <w:tcPr>
            <w:tcW w:w="426" w:type="dxa"/>
          </w:tcPr>
          <w:p w:rsidR="005D7879" w:rsidRDefault="005D7879"/>
        </w:tc>
        <w:tc>
          <w:tcPr>
            <w:tcW w:w="1985" w:type="dxa"/>
          </w:tcPr>
          <w:p w:rsidR="005D7879" w:rsidRDefault="005D7879"/>
        </w:tc>
        <w:tc>
          <w:tcPr>
            <w:tcW w:w="3686" w:type="dxa"/>
          </w:tcPr>
          <w:p w:rsidR="005D7879" w:rsidRDefault="005D7879"/>
        </w:tc>
        <w:tc>
          <w:tcPr>
            <w:tcW w:w="3120" w:type="dxa"/>
          </w:tcPr>
          <w:p w:rsidR="005D7879" w:rsidRDefault="005D7879"/>
        </w:tc>
        <w:tc>
          <w:tcPr>
            <w:tcW w:w="143" w:type="dxa"/>
          </w:tcPr>
          <w:p w:rsidR="005D7879" w:rsidRDefault="005D7879"/>
        </w:tc>
      </w:tr>
      <w:tr w:rsidR="005D7879" w:rsidRPr="00B13CFA">
        <w:trPr>
          <w:trHeight w:hRule="exact" w:val="285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Профессиона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баз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а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информацион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правоч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системы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>
        <w:trPr>
          <w:trHeight w:hRule="exact" w:val="270"/>
        </w:trPr>
        <w:tc>
          <w:tcPr>
            <w:tcW w:w="426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звание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а</w:t>
            </w:r>
            <w:proofErr w:type="spellEnd"/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сылка</w:t>
            </w:r>
            <w:proofErr w:type="spellEnd"/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14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иодичес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аний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ast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iew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nformation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ervices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О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ИВИС»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dlib.eastview.com/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40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313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5D7879"/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исков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кадемия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oogle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oogle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cholar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)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scholar.google.ru/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Еди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кн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ы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ам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window.edu.ru/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826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циональ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аналитическ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–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оссийск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дек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цитиров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РИНЦ)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elibrary.ru/project_risc.asp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826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осударствен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юджетн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режд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Федераль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ститу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ышлен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бственности»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RL: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www1.fips.ru/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ссийск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осударствен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иблиоте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талоги</w:t>
            </w:r>
            <w:proofErr w:type="spellEnd"/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www.rsl.ru/ru/4readers/catalogues/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сурс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иблиотек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ГТ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м.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И.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ова</w:t>
            </w:r>
            <w:proofErr w:type="spellEnd"/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magtu.ru:8085/marcweb2/Default.asp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ниверситетск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формационн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а</w:t>
            </w:r>
            <w:proofErr w:type="spellEnd"/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ОССИЯ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s://uisrussia.msu.ru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ждународ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фератив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нотекстов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равоч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ан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copus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»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scopus.com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826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ждународная</w:t>
            </w:r>
            <w:r w:rsidRPr="002E6332">
              <w:rPr>
                <w:lang w:val="ru-RU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кометрическая</w:t>
            </w:r>
            <w:proofErr w:type="spellEnd"/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фератив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лнотекстов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уч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дан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«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eb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f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cience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»</w:t>
            </w:r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webofscience.com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>
        <w:trPr>
          <w:trHeight w:hRule="exact" w:val="555"/>
        </w:trPr>
        <w:tc>
          <w:tcPr>
            <w:tcW w:w="426" w:type="dxa"/>
          </w:tcPr>
          <w:p w:rsidR="005D7879" w:rsidRDefault="005D7879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Pr="002E6332" w:rsidRDefault="002E6332">
            <w:pPr>
              <w:spacing w:after="0" w:line="240" w:lineRule="auto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ждународ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еферативна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з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ан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чист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клад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ке</w:t>
            </w:r>
            <w:r w:rsidRPr="002E6332">
              <w:rPr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zbMATH</w:t>
            </w:r>
            <w:proofErr w:type="spellEnd"/>
            <w:r w:rsidRPr="002E6332">
              <w:rPr>
                <w:lang w:val="ru-RU"/>
              </w:rP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D7879" w:rsidRDefault="002E6332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ttp://zbmath.org/</w:t>
            </w:r>
            <w:r>
              <w:t xml:space="preserve"> </w:t>
            </w:r>
          </w:p>
        </w:tc>
        <w:tc>
          <w:tcPr>
            <w:tcW w:w="143" w:type="dxa"/>
          </w:tcPr>
          <w:p w:rsidR="005D7879" w:rsidRDefault="005D7879"/>
        </w:tc>
      </w:tr>
      <w:tr w:rsidR="005D7879" w:rsidRPr="00B13CFA">
        <w:trPr>
          <w:trHeight w:hRule="exact" w:val="285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9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Материально-техн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обеспеч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>(модуля)</w:t>
            </w:r>
            <w:r w:rsidRPr="002E6332">
              <w:rPr>
                <w:lang w:val="ru-RU"/>
              </w:rPr>
              <w:t xml:space="preserve"> </w:t>
            </w:r>
          </w:p>
        </w:tc>
      </w:tr>
      <w:tr w:rsidR="005D7879" w:rsidRPr="00B13CFA">
        <w:trPr>
          <w:trHeight w:hRule="exact" w:val="138"/>
        </w:trPr>
        <w:tc>
          <w:tcPr>
            <w:tcW w:w="426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1985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3686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3120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5D7879" w:rsidRPr="002E6332" w:rsidRDefault="005D7879">
            <w:pPr>
              <w:rPr>
                <w:lang w:val="ru-RU"/>
              </w:rPr>
            </w:pPr>
          </w:p>
        </w:tc>
      </w:tr>
      <w:tr w:rsidR="005D7879" w:rsidRPr="00B13CFA">
        <w:trPr>
          <w:trHeight w:hRule="exact" w:val="285"/>
        </w:trPr>
        <w:tc>
          <w:tcPr>
            <w:tcW w:w="9370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ьно-техническо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еспеч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исциплин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ключает:</w:t>
            </w:r>
            <w:r w:rsidRPr="002E6332">
              <w:rPr>
                <w:lang w:val="ru-RU"/>
              </w:rPr>
              <w:t xml:space="preserve"> </w:t>
            </w:r>
          </w:p>
        </w:tc>
      </w:tr>
    </w:tbl>
    <w:p w:rsidR="005D7879" w:rsidRPr="002E6332" w:rsidRDefault="002E6332">
      <w:pPr>
        <w:rPr>
          <w:sz w:val="0"/>
          <w:szCs w:val="0"/>
          <w:lang w:val="ru-RU"/>
        </w:rPr>
      </w:pPr>
      <w:r w:rsidRPr="002E633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56"/>
      </w:tblGrid>
      <w:tr w:rsidR="005D7879" w:rsidRPr="00B13CFA">
        <w:trPr>
          <w:trHeight w:hRule="exact" w:val="3530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Учеб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екцион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ипа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ка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ультимедий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ств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едач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едставл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и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удитори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актичес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нятий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уппов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дивидуаль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сультаций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куще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ежуточ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ттестации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ка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ультимедийны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ектор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ран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лек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зработок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раздаточ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риала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етодически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казаний)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\ил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лек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естов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задани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готовк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вед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межуточ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убеж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ей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ещ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амостоятельн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работ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ащихс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сональны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ьютер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акетом</w:t>
            </w:r>
            <w:r w:rsidRPr="002E6332">
              <w:rPr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SOffice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ход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тернет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ступом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лектронн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нформационно-образовательную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реду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ниверситета.</w:t>
            </w:r>
            <w:r w:rsidRPr="002E6332">
              <w:rPr>
                <w:lang w:val="ru-RU"/>
              </w:rPr>
              <w:t xml:space="preserve"> </w:t>
            </w:r>
          </w:p>
          <w:p w:rsidR="005D7879" w:rsidRPr="002E6332" w:rsidRDefault="002E6332">
            <w:pPr>
              <w:spacing w:after="0" w:line="240" w:lineRule="auto"/>
              <w:ind w:firstLine="756"/>
              <w:jc w:val="both"/>
              <w:rPr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мещение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филактическ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лужив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рудования.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Шкафы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хране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методической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кументации,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го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орудования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учебно-наглядных</w:t>
            </w:r>
            <w:r w:rsidRPr="002E6332">
              <w:rPr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обий.</w:t>
            </w:r>
            <w:r w:rsidRPr="002E6332">
              <w:rPr>
                <w:lang w:val="ru-RU"/>
              </w:rPr>
              <w:t xml:space="preserve"> </w:t>
            </w:r>
          </w:p>
        </w:tc>
      </w:tr>
    </w:tbl>
    <w:p w:rsidR="002E6332" w:rsidRPr="002E6332" w:rsidRDefault="002E6332">
      <w:pPr>
        <w:rPr>
          <w:lang w:val="ru-RU"/>
        </w:rPr>
      </w:pPr>
    </w:p>
    <w:p w:rsidR="002E6332" w:rsidRPr="002E6332" w:rsidRDefault="002E6332">
      <w:pPr>
        <w:rPr>
          <w:lang w:val="ru-RU"/>
        </w:rPr>
      </w:pPr>
      <w:r w:rsidRPr="002E6332">
        <w:rPr>
          <w:lang w:val="ru-RU"/>
        </w:rPr>
        <w:br w:type="page"/>
      </w:r>
    </w:p>
    <w:p w:rsidR="002E6332" w:rsidRPr="002E6332" w:rsidRDefault="002E6332" w:rsidP="002E6332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Приложение 1</w:t>
      </w:r>
    </w:p>
    <w:p w:rsidR="002E6332" w:rsidRPr="002E6332" w:rsidRDefault="002E6332" w:rsidP="002E633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Учебно-методическое обеспечение самостоятельной работы обучающихся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По дисциплине «Математика» предусмотрена внеаудиторная самостоятельная работа обучающихся, которая предполагает решение контрольных работ.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i/>
          <w:sz w:val="24"/>
          <w:szCs w:val="24"/>
          <w:lang w:val="ru-RU"/>
        </w:rPr>
        <w:t>Примерные варианты контрольных работ (КР)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КР №1 «Дифференциальное и интегральное исчисление ФОП»</w: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Вычислите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пределы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E6332">
        <w:rPr>
          <w:rFonts w:ascii="Times New Roman" w:hAnsi="Times New Roman" w:cs="Times New Roman"/>
          <w:sz w:val="24"/>
          <w:szCs w:val="24"/>
        </w:rPr>
        <w:t xml:space="preserve">а) </w:t>
      </w:r>
      <w:proofErr w:type="gramEnd"/>
      <w:r w:rsidRPr="002E6332">
        <w:rPr>
          <w:rFonts w:ascii="Times New Roman" w:hAnsi="Times New Roman" w:cs="Times New Roman"/>
          <w:sz w:val="24"/>
          <w:szCs w:val="24"/>
        </w:rPr>
        <w:object w:dxaOrig="18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4pt;height:36pt" o:ole="">
            <v:imagedata r:id="rId15" o:title=""/>
          </v:shape>
          <o:OLEObject Type="Embed" ProgID="Equation.3" ShapeID="_x0000_i1025" DrawAspect="Content" ObjectID="_1668162102" r:id="rId16"/>
        </w:object>
      </w:r>
      <w:r w:rsidRPr="002E6332">
        <w:rPr>
          <w:rFonts w:ascii="Times New Roman" w:hAnsi="Times New Roman" w:cs="Times New Roman"/>
          <w:sz w:val="24"/>
          <w:szCs w:val="24"/>
        </w:rPr>
        <w:t xml:space="preserve">; б) </w:t>
      </w:r>
      <w:r w:rsidRPr="002E6332">
        <w:rPr>
          <w:rFonts w:ascii="Times New Roman" w:hAnsi="Times New Roman" w:cs="Times New Roman"/>
          <w:sz w:val="24"/>
          <w:szCs w:val="24"/>
        </w:rPr>
        <w:object w:dxaOrig="1680" w:dyaOrig="600">
          <v:shape id="_x0000_i1026" type="#_x0000_t75" style="width:83.7pt;height:30.15pt" o:ole="">
            <v:imagedata r:id="rId17" o:title=""/>
          </v:shape>
          <o:OLEObject Type="Embed" ProgID="Equation.3" ShapeID="_x0000_i1026" DrawAspect="Content" ObjectID="_1668162103" r:id="rId18"/>
        </w:object>
      </w:r>
      <w:r w:rsidRPr="002E6332">
        <w:rPr>
          <w:rFonts w:ascii="Times New Roman" w:hAnsi="Times New Roman" w:cs="Times New Roman"/>
          <w:sz w:val="24"/>
          <w:szCs w:val="24"/>
        </w:rPr>
        <w:t xml:space="preserve">; в) </w:t>
      </w:r>
      <w:r w:rsidRPr="002E6332">
        <w:rPr>
          <w:rFonts w:ascii="Times New Roman" w:hAnsi="Times New Roman" w:cs="Times New Roman"/>
          <w:sz w:val="24"/>
          <w:szCs w:val="24"/>
        </w:rPr>
        <w:object w:dxaOrig="1920" w:dyaOrig="840">
          <v:shape id="_x0000_i1027" type="#_x0000_t75" style="width:96.3pt;height:41.85pt" o:ole="">
            <v:imagedata r:id="rId19" o:title=""/>
          </v:shape>
          <o:OLEObject Type="Embed" ProgID="Equation.3" ShapeID="_x0000_i1027" DrawAspect="Content" ObjectID="_1668162104" r:id="rId20"/>
        </w:object>
      </w:r>
      <w:r w:rsidRPr="002E6332">
        <w:rPr>
          <w:rFonts w:ascii="Times New Roman" w:hAnsi="Times New Roman" w:cs="Times New Roman"/>
          <w:sz w:val="24"/>
          <w:szCs w:val="24"/>
        </w:rPr>
        <w:t>.</w:t>
      </w:r>
    </w:p>
    <w:p w:rsidR="002E6332" w:rsidRPr="002E6332" w:rsidRDefault="002E6332" w:rsidP="002E6332">
      <w:pPr>
        <w:numPr>
          <w:ilvl w:val="0"/>
          <w:numId w:val="2"/>
        </w:numPr>
        <w:tabs>
          <w:tab w:val="num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Найдите первую </w:t>
      </w: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производную  от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функций: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2E63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1074420" cy="4953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б) </w:t>
      </w:r>
      <w:r w:rsidRPr="002E63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990600" cy="26670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,   в) </w:t>
      </w:r>
      <w:r w:rsidRPr="002E6332">
        <w:rPr>
          <w:rFonts w:ascii="Times New Roman" w:hAnsi="Times New Roman" w:cs="Times New Roman"/>
          <w:sz w:val="24"/>
          <w:szCs w:val="24"/>
        </w:rPr>
        <w:object w:dxaOrig="2880" w:dyaOrig="600">
          <v:shape id="_x0000_i1028" type="#_x0000_t75" style="width:2in;height:30.15pt" o:ole="">
            <v:imagedata r:id="rId23" o:title=""/>
          </v:shape>
          <o:OLEObject Type="Embed" ProgID="Equation.3" ShapeID="_x0000_i1028" DrawAspect="Content" ObjectID="_1668162105" r:id="rId24"/>
        </w:objec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г) </w:t>
      </w:r>
      <w:r w:rsidRPr="002E6332">
        <w:rPr>
          <w:rFonts w:ascii="Times New Roman" w:hAnsi="Times New Roman" w:cs="Times New Roman"/>
          <w:sz w:val="24"/>
          <w:szCs w:val="24"/>
        </w:rPr>
        <w:object w:dxaOrig="3240" w:dyaOrig="480">
          <v:shape id="_x0000_i1029" type="#_x0000_t75" style="width:162.4pt;height:24.3pt" o:ole="">
            <v:imagedata r:id="rId25" o:title=""/>
          </v:shape>
          <o:OLEObject Type="Embed" ProgID="Equation.3" ShapeID="_x0000_i1029" DrawAspect="Content" ObjectID="_1668162106" r:id="rId26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3.  Составьте уравнение касательной к кривой:    </w:t>
      </w:r>
      <w:r w:rsidRPr="002E6332">
        <w:rPr>
          <w:rFonts w:ascii="Times New Roman" w:hAnsi="Times New Roman" w:cs="Times New Roman"/>
          <w:sz w:val="24"/>
          <w:szCs w:val="24"/>
        </w:rPr>
        <w:object w:dxaOrig="1080" w:dyaOrig="600">
          <v:shape id="_x0000_i1030" type="#_x0000_t75" style="width:54.4pt;height:30.15pt" o:ole="">
            <v:imagedata r:id="rId27" o:title=""/>
          </v:shape>
          <o:OLEObject Type="Embed" ProgID="Equation.3" ShapeID="_x0000_i1030" DrawAspect="Content" ObjectID="_1668162107" r:id="rId28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в точке </w:t>
      </w:r>
      <w:r w:rsidRPr="002E6332">
        <w:rPr>
          <w:rFonts w:ascii="Times New Roman" w:hAnsi="Times New Roman" w:cs="Times New Roman"/>
          <w:sz w:val="24"/>
          <w:szCs w:val="24"/>
        </w:rPr>
        <w:object w:dxaOrig="240" w:dyaOrig="360">
          <v:shape id="_x0000_i1031" type="#_x0000_t75" style="width:11.7pt;height:18.4pt" o:ole="">
            <v:imagedata r:id="rId29" o:title=""/>
          </v:shape>
          <o:OLEObject Type="Embed" ProgID="Equation.3" ShapeID="_x0000_i1031" DrawAspect="Content" ObjectID="_1668162108" r:id="rId30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= -1.     Нарисуйте касательную и кривую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4.  Вычислите неопределенные интегралы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Pr="002E6332">
        <w:rPr>
          <w:rFonts w:ascii="Times New Roman" w:hAnsi="Times New Roman" w:cs="Times New Roman"/>
          <w:sz w:val="24"/>
          <w:szCs w:val="24"/>
        </w:rPr>
        <w:object w:dxaOrig="1320" w:dyaOrig="480">
          <v:shape id="_x0000_i1032" type="#_x0000_t75" style="width:66.15pt;height:24.3pt" o:ole="">
            <v:imagedata r:id="rId31" o:title=""/>
          </v:shape>
          <o:OLEObject Type="Embed" ProgID="Equation.3" ShapeID="_x0000_i1032" DrawAspect="Content" ObjectID="_1668162109" r:id="rId32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;    2) </w:t>
      </w:r>
      <w:r w:rsidRPr="002E6332">
        <w:rPr>
          <w:rFonts w:ascii="Times New Roman" w:hAnsi="Times New Roman" w:cs="Times New Roman"/>
          <w:sz w:val="24"/>
          <w:szCs w:val="24"/>
        </w:rPr>
        <w:object w:dxaOrig="1320" w:dyaOrig="720">
          <v:shape id="_x0000_i1033" type="#_x0000_t75" style="width:66.15pt;height:36pt" o:ole="">
            <v:imagedata r:id="rId33" o:title=""/>
          </v:shape>
          <o:OLEObject Type="Embed" ProgID="Equation.3" ShapeID="_x0000_i1033" DrawAspect="Content" ObjectID="_1668162110" r:id="rId34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;    3)</w:t>
      </w:r>
      <w:r w:rsidRPr="002E6332">
        <w:rPr>
          <w:rFonts w:ascii="Times New Roman" w:hAnsi="Times New Roman" w:cs="Times New Roman"/>
          <w:sz w:val="24"/>
          <w:szCs w:val="24"/>
        </w:rPr>
        <w:object w:dxaOrig="1320" w:dyaOrig="480">
          <v:shape id="_x0000_i1034" type="#_x0000_t75" style="width:66.15pt;height:24.3pt" o:ole="">
            <v:imagedata r:id="rId35" o:title=""/>
          </v:shape>
          <o:OLEObject Type="Embed" ProgID="Equation.3" ShapeID="_x0000_i1034" DrawAspect="Content" ObjectID="_1668162111" r:id="rId36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;     4) </w:t>
      </w:r>
      <w:r w:rsidRPr="002E6332">
        <w:rPr>
          <w:rFonts w:ascii="Times New Roman" w:hAnsi="Times New Roman" w:cs="Times New Roman"/>
          <w:sz w:val="24"/>
          <w:szCs w:val="24"/>
        </w:rPr>
        <w:object w:dxaOrig="960" w:dyaOrig="600">
          <v:shape id="_x0000_i1035" type="#_x0000_t75" style="width:47.7pt;height:30.15pt" o:ole="">
            <v:imagedata r:id="rId37" o:title=""/>
          </v:shape>
          <o:OLEObject Type="Embed" ProgID="Equation.3" ShapeID="_x0000_i1035" DrawAspect="Content" ObjectID="_1668162112" r:id="rId38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5.</w:t>
      </w:r>
      <w:r w:rsidRPr="002E6332">
        <w:rPr>
          <w:rFonts w:ascii="Times New Roman" w:hAnsi="Times New Roman" w:cs="Times New Roman"/>
          <w:sz w:val="24"/>
          <w:szCs w:val="24"/>
        </w:rPr>
        <w:t> 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Вычислите определенные интегралы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Pr="002E6332">
        <w:rPr>
          <w:rFonts w:ascii="Times New Roman" w:hAnsi="Times New Roman" w:cs="Times New Roman"/>
          <w:sz w:val="24"/>
          <w:szCs w:val="24"/>
        </w:rPr>
        <w:object w:dxaOrig="1560" w:dyaOrig="960">
          <v:shape id="_x0000_i1036" type="#_x0000_t75" style="width:77.85pt;height:47.7pt" o:ole="">
            <v:imagedata r:id="rId39" o:title=""/>
          </v:shape>
          <o:OLEObject Type="Embed" ProgID="Equation.3" ShapeID="_x0000_i1036" DrawAspect="Content" ObjectID="_1668162113" r:id="rId40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;    2) </w:t>
      </w:r>
      <w:r w:rsidRPr="002E6332">
        <w:rPr>
          <w:rFonts w:ascii="Times New Roman" w:hAnsi="Times New Roman" w:cs="Times New Roman"/>
          <w:sz w:val="24"/>
          <w:szCs w:val="24"/>
        </w:rPr>
        <w:object w:dxaOrig="960" w:dyaOrig="720">
          <v:shape id="_x0000_i1037" type="#_x0000_t75" style="width:47.7pt;height:36pt" o:ole="">
            <v:imagedata r:id="rId41" o:title=""/>
          </v:shape>
          <o:OLEObject Type="Embed" ProgID="Equation.3" ShapeID="_x0000_i1037" DrawAspect="Content" ObjectID="_1668162114" r:id="rId42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;     3) </w:t>
      </w:r>
      <w:r w:rsidRPr="002E6332">
        <w:rPr>
          <w:rFonts w:ascii="Times New Roman" w:hAnsi="Times New Roman" w:cs="Times New Roman"/>
          <w:sz w:val="24"/>
          <w:szCs w:val="24"/>
        </w:rPr>
        <w:object w:dxaOrig="1320" w:dyaOrig="720">
          <v:shape id="_x0000_i1038" type="#_x0000_t75" style="width:66.15pt;height:36pt" o:ole="">
            <v:imagedata r:id="rId43" o:title=""/>
          </v:shape>
          <o:OLEObject Type="Embed" ProgID="Equation.3" ShapeID="_x0000_i1038" DrawAspect="Content" ObjectID="_1668162115" r:id="rId44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6.</w:t>
      </w:r>
      <w:r w:rsidRPr="002E6332">
        <w:rPr>
          <w:rFonts w:ascii="Times New Roman" w:hAnsi="Times New Roman" w:cs="Times New Roman"/>
          <w:sz w:val="24"/>
          <w:szCs w:val="24"/>
        </w:rPr>
        <w:t> </w:t>
      </w: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Найдите  площади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фигур, ограниченных линиями. В задаче (б) при построении линии воспользуйтесь </w:t>
      </w: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таблицей  важнейших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кривых в полярной системе координат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2E6332">
        <w:rPr>
          <w:rFonts w:ascii="Times New Roman" w:hAnsi="Times New Roman" w:cs="Times New Roman"/>
          <w:sz w:val="24"/>
          <w:szCs w:val="24"/>
        </w:rPr>
        <w:object w:dxaOrig="720" w:dyaOrig="360">
          <v:shape id="_x0000_i1039" type="#_x0000_t75" style="width:36pt;height:18.4pt" o:ole="">
            <v:imagedata r:id="rId45" o:title=""/>
          </v:shape>
          <o:OLEObject Type="Embed" ProgID="Equation.3" ShapeID="_x0000_i1039" DrawAspect="Content" ObjectID="_1668162116" r:id="rId46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2E6332">
        <w:rPr>
          <w:rFonts w:ascii="Times New Roman" w:hAnsi="Times New Roman" w:cs="Times New Roman"/>
          <w:sz w:val="24"/>
          <w:szCs w:val="24"/>
        </w:rPr>
        <w:object w:dxaOrig="1320" w:dyaOrig="360">
          <v:shape id="_x0000_i1040" type="#_x0000_t75" style="width:66.15pt;height:18.4pt" o:ole="">
            <v:imagedata r:id="rId47" o:title=""/>
          </v:shape>
          <o:OLEObject Type="Embed" ProgID="Equation.3" ShapeID="_x0000_i1040" DrawAspect="Content" ObjectID="_1668162117" r:id="rId48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;            б)  </w:t>
      </w:r>
      <w:r w:rsidRPr="002E6332">
        <w:rPr>
          <w:rFonts w:ascii="Times New Roman" w:hAnsi="Times New Roman" w:cs="Times New Roman"/>
          <w:sz w:val="24"/>
          <w:szCs w:val="24"/>
        </w:rPr>
        <w:object w:dxaOrig="1440" w:dyaOrig="360">
          <v:shape id="_x0000_i1041" type="#_x0000_t75" style="width:1in;height:18.4pt" o:ole="">
            <v:imagedata r:id="rId49" o:title=""/>
          </v:shape>
          <o:OLEObject Type="Embed" ProgID="Equation.3" ShapeID="_x0000_i1041" DrawAspect="Content" ObjectID="_1668162118" r:id="rId50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7.</w:t>
      </w:r>
      <w:r w:rsidRPr="002E6332">
        <w:rPr>
          <w:rFonts w:ascii="Times New Roman" w:hAnsi="Times New Roman" w:cs="Times New Roman"/>
          <w:sz w:val="24"/>
          <w:szCs w:val="24"/>
        </w:rPr>
        <w:t> 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Вычислить несобственный интеграл или установить его расходимость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1)  </w:t>
      </w:r>
      <w:r w:rsidRPr="002E6332">
        <w:rPr>
          <w:rFonts w:ascii="Times New Roman" w:hAnsi="Times New Roman" w:cs="Times New Roman"/>
          <w:sz w:val="24"/>
          <w:szCs w:val="24"/>
        </w:rPr>
        <w:object w:dxaOrig="1200" w:dyaOrig="840">
          <v:shape id="_x0000_i1042" type="#_x0000_t75" style="width:60.3pt;height:41.85pt" o:ole="">
            <v:imagedata r:id="rId51" o:title=""/>
          </v:shape>
          <o:OLEObject Type="Embed" ProgID="Equation.3" ShapeID="_x0000_i1042" DrawAspect="Content" ObjectID="_1668162119" r:id="rId52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;        2)   </w:t>
      </w:r>
      <w:r w:rsidRPr="002E6332">
        <w:rPr>
          <w:rFonts w:ascii="Times New Roman" w:hAnsi="Times New Roman" w:cs="Times New Roman"/>
          <w:sz w:val="24"/>
          <w:szCs w:val="24"/>
        </w:rPr>
        <w:object w:dxaOrig="1320" w:dyaOrig="960">
          <v:shape id="_x0000_i1043" type="#_x0000_t75" style="width:66.15pt;height:47.7pt" o:ole="">
            <v:imagedata r:id="rId53" o:title=""/>
          </v:shape>
          <o:OLEObject Type="Embed" ProgID="Equation.3" ShapeID="_x0000_i1043" DrawAspect="Content" ObjectID="_1668162120" r:id="rId54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КР №2 «Дифференциальное и интегральное исчисление ФНП. Дифференциальные уравнения»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1.</w:t>
      </w: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Найти  и  построить  область  определения  функции  </w:t>
      </w:r>
      <w:r w:rsidRPr="002E6332">
        <w:rPr>
          <w:rFonts w:ascii="Times New Roman" w:hAnsi="Times New Roman" w:cs="Times New Roman"/>
          <w:sz w:val="24"/>
          <w:szCs w:val="24"/>
        </w:rPr>
        <w:object w:dxaOrig="3360" w:dyaOrig="360">
          <v:shape id="_x0000_i1044" type="#_x0000_t75" style="width:168.3pt;height:18.4pt" o:ole="">
            <v:imagedata r:id="rId55" o:title=""/>
          </v:shape>
          <o:OLEObject Type="Embed" ProgID="Equation.3" ShapeID="_x0000_i1044" DrawAspect="Content" ObjectID="_1668162121" r:id="rId56"/>
        </w:object>
      </w: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  <w:lang w:val="ru-RU"/>
        </w:rPr>
      </w:pP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iCs/>
          <w:sz w:val="24"/>
          <w:szCs w:val="24"/>
          <w:lang w:val="ru-RU"/>
        </w:rPr>
        <w:t>2.</w:t>
      </w:r>
      <w:r w:rsidRPr="002E6332">
        <w:rPr>
          <w:rFonts w:ascii="Times New Roman" w:hAnsi="Times New Roman" w:cs="Times New Roman"/>
          <w:iCs/>
          <w:sz w:val="24"/>
          <w:szCs w:val="24"/>
        </w:rPr>
        <w:t> </w:t>
      </w:r>
      <w:proofErr w:type="gramStart"/>
      <w:r w:rsidRPr="002E6332">
        <w:rPr>
          <w:rFonts w:ascii="Times New Roman" w:hAnsi="Times New Roman" w:cs="Times New Roman"/>
          <w:iCs/>
          <w:sz w:val="24"/>
          <w:szCs w:val="24"/>
          <w:lang w:val="ru-RU"/>
        </w:rPr>
        <w:t>Найдите  частные</w:t>
      </w:r>
      <w:proofErr w:type="gramEnd"/>
      <w:r w:rsidRPr="002E633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 производные  первого порядка  функции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2E6332">
        <w:rPr>
          <w:rFonts w:ascii="Times New Roman" w:hAnsi="Times New Roman" w:cs="Times New Roman"/>
          <w:iCs/>
          <w:sz w:val="24"/>
          <w:szCs w:val="24"/>
          <w:lang w:val="ru-RU"/>
        </w:rPr>
        <w:t xml:space="preserve">                     </w:t>
      </w:r>
      <w:r w:rsidRPr="002E6332">
        <w:rPr>
          <w:rFonts w:ascii="Times New Roman" w:hAnsi="Times New Roman" w:cs="Times New Roman"/>
          <w:iCs/>
          <w:sz w:val="24"/>
          <w:szCs w:val="24"/>
        </w:rPr>
        <w:object w:dxaOrig="3000" w:dyaOrig="720">
          <v:shape id="_x0000_i1045" type="#_x0000_t75" style="width:149.85pt;height:36pt" o:ole="">
            <v:imagedata r:id="rId57" o:title=""/>
          </v:shape>
          <o:OLEObject Type="Embed" ProgID="Equation.3" ShapeID="_x0000_i1045" DrawAspect="Content" ObjectID="_1668162122" r:id="rId58"/>
        </w:objec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Написать уравнение касательной плоскости и нормали к поверхности  </w:t>
      </w:r>
      <w:r w:rsidRPr="002E6332">
        <w:rPr>
          <w:rFonts w:ascii="Times New Roman" w:hAnsi="Times New Roman" w:cs="Times New Roman"/>
          <w:sz w:val="24"/>
          <w:szCs w:val="24"/>
        </w:rPr>
        <w:object w:dxaOrig="1680" w:dyaOrig="480">
          <v:shape id="_x0000_i1046" type="#_x0000_t75" style="width:83.7pt;height:24.3pt" o:ole="">
            <v:imagedata r:id="rId59" o:title=""/>
          </v:shape>
          <o:OLEObject Type="Embed" ProgID="Equation.3" ShapeID="_x0000_i1046" DrawAspect="Content" ObjectID="_1668162123" r:id="rId60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в точке </w:t>
      </w:r>
      <w:r w:rsidRPr="002E6332">
        <w:rPr>
          <w:rFonts w:ascii="Times New Roman" w:hAnsi="Times New Roman" w:cs="Times New Roman"/>
          <w:sz w:val="24"/>
          <w:szCs w:val="24"/>
        </w:rPr>
        <w:object w:dxaOrig="960" w:dyaOrig="360">
          <v:shape id="_x0000_i1047" type="#_x0000_t75" style="width:47.7pt;height:18.4pt" o:ole="">
            <v:imagedata r:id="rId61" o:title=""/>
          </v:shape>
          <o:OLEObject Type="Embed" ProgID="Equation.3" ShapeID="_x0000_i1047" DrawAspect="Content" ObjectID="_1668162124" r:id="rId62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Вычислить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повторный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2E6332">
        <w:rPr>
          <w:rFonts w:ascii="Times New Roman" w:hAnsi="Times New Roman" w:cs="Times New Roman"/>
          <w:sz w:val="24"/>
          <w:szCs w:val="24"/>
        </w:rPr>
        <w:t>интеграл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2E6332">
        <w:rPr>
          <w:rFonts w:ascii="Times New Roman" w:hAnsi="Times New Roman" w:cs="Times New Roman"/>
          <w:sz w:val="24"/>
          <w:szCs w:val="24"/>
        </w:rPr>
        <w:object w:dxaOrig="1680" w:dyaOrig="840">
          <v:shape id="_x0000_i1048" type="#_x0000_t75" style="width:83.7pt;height:41.85pt" o:ole="">
            <v:imagedata r:id="rId63" o:title=""/>
          </v:shape>
          <o:OLEObject Type="Embed" ProgID="Equation.3" ShapeID="_x0000_i1048" DrawAspect="Content" ObjectID="_1668162125" r:id="rId64"/>
        </w:object>
      </w:r>
      <w:r w:rsidRPr="002E6332">
        <w:rPr>
          <w:rFonts w:ascii="Times New Roman" w:hAnsi="Times New Roman" w:cs="Times New Roman"/>
          <w:sz w:val="24"/>
          <w:szCs w:val="24"/>
        </w:rPr>
        <w:t>.</w: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Изменить порядок интегрирования в двойном интеграле: </w:t>
      </w:r>
      <w:r w:rsidRPr="002E6332">
        <w:rPr>
          <w:rFonts w:ascii="Times New Roman" w:hAnsi="Times New Roman" w:cs="Times New Roman"/>
          <w:sz w:val="24"/>
          <w:szCs w:val="24"/>
        </w:rPr>
        <w:object w:dxaOrig="1680" w:dyaOrig="1200">
          <v:shape id="_x0000_i1049" type="#_x0000_t75" style="width:83.7pt;height:60.3pt" o:ole="">
            <v:imagedata r:id="rId65" o:title=""/>
          </v:shape>
          <o:OLEObject Type="Embed" ProgID="Equation.3" ShapeID="_x0000_i1049" DrawAspect="Content" ObjectID="_1668162126" r:id="rId66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Вычислить двойной интеграл </w:t>
      </w:r>
      <w:r w:rsidRPr="002E6332">
        <w:rPr>
          <w:rFonts w:ascii="Times New Roman" w:hAnsi="Times New Roman" w:cs="Times New Roman"/>
          <w:sz w:val="24"/>
          <w:szCs w:val="24"/>
        </w:rPr>
        <w:object w:dxaOrig="1080" w:dyaOrig="720">
          <v:shape id="_x0000_i1050" type="#_x0000_t75" style="width:54.4pt;height:36pt" o:ole="">
            <v:imagedata r:id="rId67" o:title=""/>
          </v:shape>
          <o:OLEObject Type="Embed" ProgID="Equation.3" ShapeID="_x0000_i1050" DrawAspect="Content" ObjectID="_1668162127" r:id="rId68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, где </w:t>
      </w:r>
      <w:r w:rsidRPr="002E6332">
        <w:rPr>
          <w:rFonts w:ascii="Times New Roman" w:hAnsi="Times New Roman" w:cs="Times New Roman"/>
          <w:sz w:val="24"/>
          <w:szCs w:val="24"/>
        </w:rPr>
        <w:t>D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– область, ограниченная линиями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  </w:t>
      </w:r>
      <w:r w:rsidRPr="002E6332">
        <w:rPr>
          <w:rFonts w:ascii="Times New Roman" w:hAnsi="Times New Roman" w:cs="Times New Roman"/>
          <w:sz w:val="24"/>
          <w:szCs w:val="24"/>
        </w:rPr>
        <w:object w:dxaOrig="1920" w:dyaOrig="600">
          <v:shape id="_x0000_i1051" type="#_x0000_t75" style="width:96.3pt;height:30.15pt" o:ole="">
            <v:imagedata r:id="rId69" o:title=""/>
          </v:shape>
          <o:OLEObject Type="Embed" ProgID="Equation.3" ShapeID="_x0000_i1051" DrawAspect="Content" ObjectID="_1668162128" r:id="rId70"/>
        </w:objec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Вычислить площадь фигуры, ограниченной окружностями </w:t>
      </w:r>
      <w:r w:rsidRPr="002E6332">
        <w:rPr>
          <w:rFonts w:ascii="Times New Roman" w:hAnsi="Times New Roman" w:cs="Times New Roman"/>
          <w:sz w:val="24"/>
          <w:szCs w:val="24"/>
        </w:rPr>
        <w:object w:dxaOrig="1800" w:dyaOrig="360">
          <v:shape id="_x0000_i1052" type="#_x0000_t75" style="width:90.4pt;height:18.4pt" o:ole="">
            <v:imagedata r:id="rId71" o:title=""/>
          </v:shape>
          <o:OLEObject Type="Embed" ProgID="Equation.3" ShapeID="_x0000_i1052" DrawAspect="Content" ObjectID="_1668162129" r:id="rId72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(вне окружности   </w:t>
      </w:r>
      <w:r w:rsidRPr="002E6332">
        <w:rPr>
          <w:rFonts w:ascii="Times New Roman" w:hAnsi="Times New Roman" w:cs="Times New Roman"/>
          <w:sz w:val="24"/>
          <w:szCs w:val="24"/>
        </w:rPr>
        <w:object w:dxaOrig="480" w:dyaOrig="240">
          <v:shape id="_x0000_i1053" type="#_x0000_t75" style="width:24.3pt;height:11.7pt" o:ole="">
            <v:imagedata r:id="rId73" o:title=""/>
          </v:shape>
          <o:OLEObject Type="Embed" ProgID="Equation.3" ShapeID="_x0000_i1053" DrawAspect="Content" ObjectID="_1668162130" r:id="rId74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).</w: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Вычислить площадь фигуры, ограниченной линиями </w:t>
      </w:r>
      <w:r w:rsidRPr="002E6332">
        <w:rPr>
          <w:rFonts w:ascii="Times New Roman" w:hAnsi="Times New Roman" w:cs="Times New Roman"/>
          <w:sz w:val="24"/>
          <w:szCs w:val="24"/>
        </w:rPr>
        <w:object w:dxaOrig="2520" w:dyaOrig="480">
          <v:shape id="_x0000_i1054" type="#_x0000_t75" style="width:126.4pt;height:24.3pt" o:ole="">
            <v:imagedata r:id="rId75" o:title=""/>
          </v:shape>
          <o:OLEObject Type="Embed" ProgID="Equation.3" ShapeID="_x0000_i1054" DrawAspect="Content" ObjectID="_1668162131" r:id="rId76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Вычислить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объём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тела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ограниченного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поверхностями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6332">
        <w:rPr>
          <w:rFonts w:ascii="Times New Roman" w:hAnsi="Times New Roman" w:cs="Times New Roman"/>
          <w:sz w:val="24"/>
          <w:szCs w:val="24"/>
        </w:rPr>
        <w:t xml:space="preserve">      </w:t>
      </w:r>
      <w:r w:rsidRPr="002E6332">
        <w:rPr>
          <w:rFonts w:ascii="Times New Roman" w:hAnsi="Times New Roman" w:cs="Times New Roman"/>
          <w:sz w:val="24"/>
          <w:szCs w:val="24"/>
        </w:rPr>
        <w:object w:dxaOrig="4560" w:dyaOrig="360">
          <v:shape id="_x0000_i1055" type="#_x0000_t75" style="width:227.7pt;height:18.4pt" o:ole="">
            <v:imagedata r:id="rId77" o:title=""/>
          </v:shape>
          <o:OLEObject Type="Embed" ProgID="Equation.3" ShapeID="_x0000_i1055" DrawAspect="Content" ObjectID="_1668162132" r:id="rId78"/>
        </w:objec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Найти статические моменты относительно координатных осей пластинки, ограниченной параболой </w:t>
      </w:r>
      <w:r w:rsidRPr="002E6332">
        <w:rPr>
          <w:rFonts w:ascii="Times New Roman" w:hAnsi="Times New Roman" w:cs="Times New Roman"/>
          <w:sz w:val="24"/>
          <w:szCs w:val="24"/>
        </w:rPr>
        <w:object w:dxaOrig="1560" w:dyaOrig="360">
          <v:shape id="_x0000_i1056" type="#_x0000_t75" style="width:77.85pt;height:18.4pt" o:ole="">
            <v:imagedata r:id="rId79" o:title=""/>
          </v:shape>
          <o:OLEObject Type="Embed" ProgID="Equation.3" ShapeID="_x0000_i1056" DrawAspect="Content" ObjectID="_1668162133" r:id="rId80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, прямой  х=9, если плотность распределения массы в каждой точке равна ординате этой точки.</w:t>
      </w:r>
    </w:p>
    <w:p w:rsidR="002E6332" w:rsidRPr="002E6332" w:rsidRDefault="002E6332" w:rsidP="002E6332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Найдите моменты инерции </w:t>
      </w:r>
      <w:r w:rsidRPr="002E6332">
        <w:rPr>
          <w:rFonts w:ascii="Times New Roman" w:hAnsi="Times New Roman" w:cs="Times New Roman"/>
          <w:sz w:val="24"/>
          <w:szCs w:val="24"/>
        </w:rPr>
        <w:object w:dxaOrig="960" w:dyaOrig="360">
          <v:shape id="_x0000_i1057" type="#_x0000_t75" style="width:47.7pt;height:18.4pt" o:ole="">
            <v:imagedata r:id="rId81" o:title=""/>
          </v:shape>
          <o:OLEObject Type="Embed" ProgID="Equation.3" ShapeID="_x0000_i1057" DrawAspect="Content" ObjectID="_1668162134" r:id="rId82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однородной пластинки </w:t>
      </w:r>
      <w:r w:rsidRPr="002E6332">
        <w:rPr>
          <w:rFonts w:ascii="Times New Roman" w:hAnsi="Times New Roman" w:cs="Times New Roman"/>
          <w:sz w:val="24"/>
          <w:szCs w:val="24"/>
        </w:rPr>
        <w:object w:dxaOrig="720" w:dyaOrig="360">
          <v:shape id="_x0000_i1058" type="#_x0000_t75" style="width:36pt;height:18.4pt" o:ole="">
            <v:imagedata r:id="rId83" o:title=""/>
          </v:shape>
          <o:OLEObject Type="Embed" ProgID="Equation.3" ShapeID="_x0000_i1058" DrawAspect="Content" ObjectID="_1668162135" r:id="rId84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, ограниченной осями  координат и прямой  </w:t>
      </w:r>
      <w:r w:rsidRPr="002E6332">
        <w:rPr>
          <w:rFonts w:ascii="Times New Roman" w:hAnsi="Times New Roman" w:cs="Times New Roman"/>
          <w:sz w:val="24"/>
          <w:szCs w:val="24"/>
        </w:rPr>
        <w:object w:dxaOrig="1200" w:dyaOrig="360">
          <v:shape id="_x0000_i1059" type="#_x0000_t75" style="width:60.3pt;height:18.4pt" o:ole="">
            <v:imagedata r:id="rId85" o:title=""/>
          </v:shape>
          <o:OLEObject Type="Embed" ProgID="Equation.3" ShapeID="_x0000_i1059" DrawAspect="Content" ObjectID="_1668162136" r:id="rId86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12. Решить дифференциальные уравнения первой степени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2E6332">
        <w:rPr>
          <w:rFonts w:ascii="Times New Roman" w:hAnsi="Times New Roman" w:cs="Times New Roman"/>
          <w:sz w:val="24"/>
          <w:szCs w:val="24"/>
        </w:rPr>
        <w:object w:dxaOrig="2040" w:dyaOrig="360">
          <v:shape id="_x0000_i1060" type="#_x0000_t75" style="width:102.15pt;height:18.4pt" o:ole="">
            <v:imagedata r:id="rId87" o:title=""/>
          </v:shape>
          <o:OLEObject Type="Embed" ProgID="Equation.3" ShapeID="_x0000_i1060" DrawAspect="Content" ObjectID="_1668162137" r:id="rId88"/>
        </w:object>
      </w:r>
    </w:p>
    <w:p w:rsidR="002E6332" w:rsidRPr="00B13CFA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B13CFA">
        <w:rPr>
          <w:rFonts w:ascii="Times New Roman" w:hAnsi="Times New Roman" w:cs="Times New Roman"/>
          <w:sz w:val="24"/>
          <w:szCs w:val="24"/>
        </w:rPr>
        <w:t>)</w:t>
      </w:r>
      <w:r w:rsidRPr="00B13CFA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i/>
          <w:sz w:val="24"/>
          <w:szCs w:val="24"/>
        </w:rPr>
        <w:t>y</w:t>
      </w:r>
      <w:r w:rsidRPr="00B13CFA">
        <w:rPr>
          <w:rFonts w:ascii="Times New Roman" w:hAnsi="Times New Roman" w:cs="Times New Roman"/>
          <w:i/>
          <w:sz w:val="24"/>
          <w:szCs w:val="24"/>
        </w:rPr>
        <w:t>’</w:t>
      </w:r>
      <w:r w:rsidRPr="002E6332">
        <w:rPr>
          <w:rFonts w:ascii="Times New Roman" w:hAnsi="Times New Roman" w:cs="Times New Roman"/>
          <w:sz w:val="24"/>
          <w:szCs w:val="24"/>
        </w:rPr>
        <w:t>sin</w:t>
      </w:r>
      <w:r w:rsidRPr="002E6332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 w:rsidRPr="00B13CFA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2E6332">
        <w:rPr>
          <w:rFonts w:ascii="Times New Roman" w:hAnsi="Times New Roman" w:cs="Times New Roman"/>
          <w:i/>
          <w:sz w:val="24"/>
          <w:szCs w:val="24"/>
        </w:rPr>
        <w:t>y</w:t>
      </w:r>
      <w:r w:rsidRPr="00B13CFA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ln</w:t>
      </w:r>
      <w:r w:rsidRPr="002E6332">
        <w:rPr>
          <w:rFonts w:ascii="Times New Roman" w:hAnsi="Times New Roman" w:cs="Times New Roman"/>
          <w:i/>
          <w:sz w:val="24"/>
          <w:szCs w:val="24"/>
        </w:rPr>
        <w:t>y</w:t>
      </w:r>
      <w:proofErr w:type="spellEnd"/>
      <w:r w:rsidRPr="00B13CFA">
        <w:rPr>
          <w:rFonts w:ascii="Times New Roman" w:hAnsi="Times New Roman" w:cs="Times New Roman"/>
          <w:i/>
          <w:sz w:val="24"/>
          <w:szCs w:val="24"/>
        </w:rPr>
        <w:t xml:space="preserve">,     </w:t>
      </w:r>
      <w:r w:rsidRPr="002E6332">
        <w:rPr>
          <w:rFonts w:ascii="Times New Roman" w:hAnsi="Times New Roman" w:cs="Times New Roman"/>
          <w:i/>
          <w:sz w:val="24"/>
          <w:szCs w:val="24"/>
        </w:rPr>
        <w:t>y</w:t>
      </w:r>
      <w:r w:rsidRPr="00B13CFA">
        <w:rPr>
          <w:rFonts w:ascii="Times New Roman" w:hAnsi="Times New Roman" w:cs="Times New Roman"/>
          <w:i/>
          <w:sz w:val="24"/>
          <w:szCs w:val="24"/>
        </w:rPr>
        <w:t>(</w:t>
      </w:r>
      <w:r w:rsidRPr="002E6332">
        <w:rPr>
          <w:rFonts w:ascii="Times New Roman" w:hAnsi="Times New Roman" w:cs="Times New Roman"/>
          <w:i/>
          <w:sz w:val="24"/>
          <w:szCs w:val="24"/>
        </w:rPr>
        <w:object w:dxaOrig="240" w:dyaOrig="600">
          <v:shape id="_x0000_i1061" type="#_x0000_t75" style="width:11.7pt;height:30.15pt" o:ole="">
            <v:imagedata r:id="rId89" o:title=""/>
          </v:shape>
          <o:OLEObject Type="Embed" ProgID="Equation.2" ShapeID="_x0000_i1061" DrawAspect="Content" ObjectID="_1668162138" r:id="rId90"/>
        </w:object>
      </w:r>
      <w:r w:rsidRPr="00B13CFA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Pr="002E6332">
        <w:rPr>
          <w:rFonts w:ascii="Times New Roman" w:hAnsi="Times New Roman" w:cs="Times New Roman"/>
          <w:i/>
          <w:sz w:val="24"/>
          <w:szCs w:val="24"/>
        </w:rPr>
        <w:t>e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В)</w:t>
      </w:r>
      <w:r w:rsidRPr="002E6332">
        <w:rPr>
          <w:rFonts w:ascii="Times New Roman" w:hAnsi="Times New Roman" w:cs="Times New Roman"/>
          <w:sz w:val="24"/>
          <w:szCs w:val="24"/>
        </w:rPr>
        <w:object w:dxaOrig="2880" w:dyaOrig="360">
          <v:shape id="_x0000_i1062" type="#_x0000_t75" style="width:2in;height:18.4pt" o:ole="">
            <v:imagedata r:id="rId91" o:title=""/>
          </v:shape>
          <o:OLEObject Type="Embed" ProgID="Equation.3" ShapeID="_x0000_i1062" DrawAspect="Content" ObjectID="_1668162139" r:id="rId92"/>
        </w:objec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13.</w:t>
      </w:r>
      <w:r w:rsidRPr="002E6332">
        <w:rPr>
          <w:rFonts w:ascii="Times New Roman" w:hAnsi="Times New Roman" w:cs="Times New Roman"/>
          <w:sz w:val="24"/>
          <w:szCs w:val="24"/>
        </w:rPr>
        <w:t> 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Решить линейные неоднородные дифференциальное уравнение с постоянными коэффициентами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а)</w:t>
      </w:r>
      <w:r w:rsidRPr="002E6332">
        <w:rPr>
          <w:rFonts w:ascii="Times New Roman" w:hAnsi="Times New Roman" w:cs="Times New Roman"/>
          <w:sz w:val="24"/>
          <w:szCs w:val="24"/>
        </w:rPr>
        <w:object w:dxaOrig="2640" w:dyaOrig="360">
          <v:shape id="_x0000_i1063" type="#_x0000_t75" style="width:132.3pt;height:18.4pt" o:ole="">
            <v:imagedata r:id="rId93" o:title=""/>
          </v:shape>
          <o:OLEObject Type="Embed" ProgID="Equation.3" ShapeID="_x0000_i1063" DrawAspect="Content" ObjectID="_1668162140" r:id="rId94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,   б) </w:t>
      </w:r>
      <w:r w:rsidRPr="002E6332">
        <w:rPr>
          <w:rFonts w:ascii="Times New Roman" w:hAnsi="Times New Roman" w:cs="Times New Roman"/>
          <w:sz w:val="24"/>
          <w:szCs w:val="24"/>
        </w:rPr>
        <w:object w:dxaOrig="2880" w:dyaOrig="360">
          <v:shape id="_x0000_i1064" type="#_x0000_t75" style="width:2in;height:18.4pt" o:ole="">
            <v:imagedata r:id="rId95" o:title=""/>
          </v:shape>
          <o:OLEObject Type="Embed" ProgID="Equation.3" ShapeID="_x0000_i1064" DrawAspect="Content" ObjectID="_1668162141" r:id="rId96"/>
        </w:objec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14.</w:t>
      </w:r>
      <w:r w:rsidRPr="002E6332">
        <w:rPr>
          <w:rFonts w:ascii="Times New Roman" w:hAnsi="Times New Roman" w:cs="Times New Roman"/>
          <w:sz w:val="24"/>
          <w:szCs w:val="24"/>
        </w:rPr>
        <w:t> 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Решить однородную систему дифференциальных уравнений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6332">
        <w:rPr>
          <w:rFonts w:ascii="Times New Roman" w:hAnsi="Times New Roman" w:cs="Times New Roman"/>
          <w:sz w:val="24"/>
          <w:szCs w:val="24"/>
        </w:rPr>
        <w:object w:dxaOrig="1680" w:dyaOrig="720">
          <v:shape id="_x0000_i1065" type="#_x0000_t75" style="width:83.7pt;height:36pt" o:ole="">
            <v:imagedata r:id="rId97" o:title=""/>
          </v:shape>
          <o:OLEObject Type="Embed" ProgID="Equation.3" ShapeID="_x0000_i1065" DrawAspect="Content" ObjectID="_1668162142" r:id="rId98"/>
        </w:objec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E6332">
        <w:rPr>
          <w:rFonts w:ascii="Times New Roman" w:hAnsi="Times New Roman" w:cs="Times New Roman"/>
          <w:b/>
          <w:sz w:val="24"/>
          <w:szCs w:val="24"/>
        </w:rPr>
        <w:t>КР №3 «</w:t>
      </w:r>
      <w:proofErr w:type="spellStart"/>
      <w:r w:rsidRPr="002E6332">
        <w:rPr>
          <w:rFonts w:ascii="Times New Roman" w:hAnsi="Times New Roman" w:cs="Times New Roman"/>
          <w:b/>
          <w:sz w:val="24"/>
          <w:szCs w:val="24"/>
        </w:rPr>
        <w:t>Теория</w:t>
      </w:r>
      <w:proofErr w:type="spellEnd"/>
      <w:r w:rsidRPr="002E633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b/>
          <w:sz w:val="24"/>
          <w:szCs w:val="24"/>
        </w:rPr>
        <w:t>вероятностей</w:t>
      </w:r>
      <w:proofErr w:type="spellEnd"/>
      <w:r w:rsidRPr="002E6332">
        <w:rPr>
          <w:rFonts w:ascii="Times New Roman" w:hAnsi="Times New Roman" w:cs="Times New Roman"/>
          <w:b/>
          <w:sz w:val="24"/>
          <w:szCs w:val="24"/>
        </w:rPr>
        <w:t>»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2E6332" w:rsidRPr="002E6332" w:rsidRDefault="002E6332" w:rsidP="002E6332">
      <w:pPr>
        <w:numPr>
          <w:ilvl w:val="0"/>
          <w:numId w:val="4"/>
        </w:numPr>
        <w:tabs>
          <w:tab w:val="num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Производится 5 выстрелов по резервуару с горючим, причем резервуар после первого попадания в него воспламеняется, а после второго попадания в него – взрывается. Вероятность попадания в резервуар при каждом выстреле равна 0,3. Найти вероятность того, что резервуар будет подожжен, но не взорвется.</w:t>
      </w:r>
    </w:p>
    <w:p w:rsidR="002E6332" w:rsidRPr="002E6332" w:rsidRDefault="002E6332" w:rsidP="002E6332">
      <w:pPr>
        <w:numPr>
          <w:ilvl w:val="0"/>
          <w:numId w:val="4"/>
        </w:numPr>
        <w:tabs>
          <w:tab w:val="num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В семье трое детей: 2 мальчика и девочка. Дети играют на кухне. Вероятность того, что мальчики разобьют посуду соответственно равна 0,7 и 0,8, а для девочки – 0,4.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Найти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вероятность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того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что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посуда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будет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разбита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>.</w:t>
      </w:r>
    </w:p>
    <w:p w:rsidR="002E6332" w:rsidRPr="002E6332" w:rsidRDefault="002E6332" w:rsidP="002E6332">
      <w:pPr>
        <w:numPr>
          <w:ilvl w:val="0"/>
          <w:numId w:val="4"/>
        </w:numPr>
        <w:tabs>
          <w:tab w:val="clear" w:pos="1105"/>
          <w:tab w:val="num" w:pos="284"/>
          <w:tab w:val="num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Саша попадает в мишень при одном выстреле с вероятностью 0,8, Маша – с вероятностью 0,7, а Паша – с вероятностью 0,75. Саша выстрелил 2 раза, Маша – 3 раза, Паша – 1 раз, после чего в мишени было обнаружено одно отверстие. Какова вероятность того, что в мишень попала Маша?</w:t>
      </w:r>
    </w:p>
    <w:p w:rsidR="002E6332" w:rsidRPr="002E6332" w:rsidRDefault="002E6332" w:rsidP="002E6332">
      <w:pPr>
        <w:numPr>
          <w:ilvl w:val="0"/>
          <w:numId w:val="4"/>
        </w:numPr>
        <w:tabs>
          <w:tab w:val="clear" w:pos="1105"/>
          <w:tab w:val="num" w:pos="284"/>
          <w:tab w:val="num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Разрыв  связи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происходит  в  одном  из  звеньев  телефонного  кабеля.  </w:t>
      </w: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Монтёр  последовательно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проверяет  звенья,  обнаруживая  место  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разрыва.  </w:t>
      </w: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Составить  ряд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распределения  числа  обследованных  звеньев,  если  вероятность  разрыва  для  каждого  звена  постоянна  и  равна  р.</w:t>
      </w:r>
    </w:p>
    <w:p w:rsidR="002E6332" w:rsidRPr="002E6332" w:rsidRDefault="002E6332" w:rsidP="002E6332">
      <w:pPr>
        <w:numPr>
          <w:ilvl w:val="0"/>
          <w:numId w:val="4"/>
        </w:numPr>
        <w:tabs>
          <w:tab w:val="clear" w:pos="1105"/>
          <w:tab w:val="num" w:pos="284"/>
          <w:tab w:val="num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Задан</w:t>
      </w:r>
      <w:r w:rsidRPr="002E6332">
        <w:rPr>
          <w:rFonts w:ascii="Times New Roman" w:hAnsi="Times New Roman" w:cs="Times New Roman"/>
          <w:i/>
          <w:sz w:val="24"/>
          <w:szCs w:val="24"/>
          <w:lang w:val="ru-RU"/>
        </w:rPr>
        <w:t xml:space="preserve">  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ряд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распределения  дискретной  случайной  величины  Х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"/>
        <w:gridCol w:w="636"/>
        <w:gridCol w:w="642"/>
        <w:gridCol w:w="709"/>
        <w:gridCol w:w="709"/>
        <w:gridCol w:w="708"/>
        <w:gridCol w:w="709"/>
      </w:tblGrid>
      <w:tr w:rsidR="002E6332" w:rsidRPr="002E6332" w:rsidTr="002E6332">
        <w:trPr>
          <w:trHeight w:val="57"/>
          <w:jc w:val="center"/>
        </w:trPr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E6332" w:rsidRPr="002E6332" w:rsidTr="002E6332">
        <w:trPr>
          <w:trHeight w:val="227"/>
          <w:jc w:val="center"/>
        </w:trPr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3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</w:tbl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Построить  многоугольник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распределения.  </w:t>
      </w: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Определить  функцию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распределения  и  построить  её  график.  Вычислить  математическое  ожидание  </w:t>
      </w:r>
      <w:r w:rsidRPr="002E63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220980" cy="2286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,  дисперсию    </w:t>
      </w:r>
      <w:r w:rsidRPr="002E63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388620" cy="19812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,  среднее  </w:t>
      </w:r>
      <w:proofErr w:type="spellStart"/>
      <w:r w:rsidRPr="002E6332">
        <w:rPr>
          <w:rFonts w:ascii="Times New Roman" w:hAnsi="Times New Roman" w:cs="Times New Roman"/>
          <w:sz w:val="24"/>
          <w:szCs w:val="24"/>
          <w:lang w:val="ru-RU"/>
        </w:rPr>
        <w:t>квадратическое</w:t>
      </w:r>
      <w:proofErr w:type="spell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отклонение  </w:t>
      </w:r>
      <w:r w:rsidRPr="002E63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198120" cy="228600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и    вероятность  </w:t>
      </w:r>
      <w:r w:rsidRPr="002E63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1722120" cy="22860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6332" w:rsidRPr="002E6332" w:rsidRDefault="002E6332" w:rsidP="002E6332">
      <w:pPr>
        <w:numPr>
          <w:ilvl w:val="0"/>
          <w:numId w:val="4"/>
        </w:numPr>
        <w:tabs>
          <w:tab w:val="num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Задана  функция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распределения  случайной  величины  Х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63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2903220" cy="88392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22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   </w:t>
      </w: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Найти  плотность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распределения.  </w:t>
      </w: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Построить  графики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функции  и  плотности  распределения.  </w:t>
      </w:r>
      <w:proofErr w:type="spellStart"/>
      <w:proofErr w:type="gramStart"/>
      <w:r w:rsidRPr="002E6332">
        <w:rPr>
          <w:rFonts w:ascii="Times New Roman" w:hAnsi="Times New Roman" w:cs="Times New Roman"/>
          <w:sz w:val="24"/>
          <w:szCs w:val="24"/>
        </w:rPr>
        <w:t>Вычислить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математическое</w:t>
      </w:r>
      <w:proofErr w:type="spellEnd"/>
      <w:proofErr w:type="gramEnd"/>
      <w:r w:rsidRPr="002E6332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ожидание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, 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дисперсию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 и  </w:t>
      </w:r>
      <w:proofErr w:type="spellStart"/>
      <w:r w:rsidRPr="002E6332">
        <w:rPr>
          <w:rFonts w:ascii="Times New Roman" w:hAnsi="Times New Roman" w:cs="Times New Roman"/>
          <w:sz w:val="24"/>
          <w:szCs w:val="24"/>
        </w:rPr>
        <w:t>вероятность</w:t>
      </w:r>
      <w:proofErr w:type="spellEnd"/>
      <w:r w:rsidRPr="002E6332">
        <w:rPr>
          <w:rFonts w:ascii="Times New Roman" w:hAnsi="Times New Roman" w:cs="Times New Roman"/>
          <w:sz w:val="24"/>
          <w:szCs w:val="24"/>
        </w:rPr>
        <w:t xml:space="preserve">   </w:t>
      </w:r>
      <w:r w:rsidRPr="002E63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944880" cy="19812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6332" w:rsidRPr="002E6332" w:rsidRDefault="002E6332" w:rsidP="002E6332">
      <w:pPr>
        <w:numPr>
          <w:ilvl w:val="0"/>
          <w:numId w:val="6"/>
        </w:numPr>
        <w:tabs>
          <w:tab w:val="num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gramStart"/>
      <w:r w:rsidRPr="002E6332">
        <w:rPr>
          <w:rFonts w:ascii="Times New Roman" w:hAnsi="Times New Roman" w:cs="Times New Roman"/>
          <w:sz w:val="24"/>
          <w:szCs w:val="24"/>
          <w:lang w:val="ru-RU"/>
        </w:rPr>
        <w:t>В  таблице</w:t>
      </w:r>
      <w:proofErr w:type="gram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приведён  закон  распределения  вероятностей  системы  случайных  величин  (Х, У)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79"/>
        <w:gridCol w:w="1475"/>
        <w:gridCol w:w="1348"/>
        <w:gridCol w:w="1348"/>
        <w:gridCol w:w="1348"/>
        <w:gridCol w:w="1348"/>
      </w:tblGrid>
      <w:tr w:rsidR="002E6332" w:rsidRPr="002E6332" w:rsidTr="002E6332">
        <w:trPr>
          <w:trHeight w:val="337"/>
        </w:trPr>
        <w:tc>
          <w:tcPr>
            <w:tcW w:w="13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8565F3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38735</wp:posOffset>
                      </wp:positionH>
                      <wp:positionV relativeFrom="paragraph">
                        <wp:posOffset>-10160</wp:posOffset>
                      </wp:positionV>
                      <wp:extent cx="1671320" cy="352425"/>
                      <wp:effectExtent l="0" t="0" r="5080" b="9525"/>
                      <wp:wrapNone/>
                      <wp:docPr id="4" name="Прямая соединительная линия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671320" cy="3524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02B836C" id="Прямая соединительная линия 25" o:spid="_x0000_s1026" style="position:absolute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05pt,-.8pt" to="128.55pt,2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"/>
                  </w:pict>
                </mc:Fallback>
              </mc:AlternateContent>
            </w:r>
            <w:r w:rsidR="002E6332"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          </w:t>
            </w:r>
            <w:r w:rsidR="002E6332" w:rsidRPr="002E6332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  - 2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- 1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 0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  1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 2</w:t>
            </w:r>
          </w:p>
        </w:tc>
      </w:tr>
      <w:tr w:rsidR="002E6332" w:rsidRPr="002E6332" w:rsidTr="002E6332">
        <w:trPr>
          <w:trHeight w:val="174"/>
        </w:trPr>
        <w:tc>
          <w:tcPr>
            <w:tcW w:w="13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      1</w:t>
            </w:r>
          </w:p>
        </w:tc>
        <w:tc>
          <w:tcPr>
            <w:tcW w:w="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1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4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14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8</w:t>
            </w:r>
          </w:p>
        </w:tc>
      </w:tr>
      <w:tr w:rsidR="002E6332" w:rsidRPr="002E6332" w:rsidTr="002E6332">
        <w:trPr>
          <w:trHeight w:val="163"/>
        </w:trPr>
        <w:tc>
          <w:tcPr>
            <w:tcW w:w="13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      2</w:t>
            </w:r>
          </w:p>
        </w:tc>
        <w:tc>
          <w:tcPr>
            <w:tcW w:w="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6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4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10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2E6332" w:rsidRPr="002E6332" w:rsidTr="002E6332">
        <w:trPr>
          <w:trHeight w:val="183"/>
        </w:trPr>
        <w:tc>
          <w:tcPr>
            <w:tcW w:w="13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      3</w:t>
            </w:r>
          </w:p>
        </w:tc>
        <w:tc>
          <w:tcPr>
            <w:tcW w:w="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16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0,06</w:t>
            </w:r>
          </w:p>
        </w:tc>
        <w:tc>
          <w:tcPr>
            <w:tcW w:w="7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</w:tr>
    </w:tbl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Найти: коэффициент «а»;  математические   ожидания   </w:t>
      </w:r>
      <w:r w:rsidRPr="002E6332">
        <w:rPr>
          <w:rFonts w:ascii="Times New Roman" w:hAnsi="Times New Roman" w:cs="Times New Roman"/>
          <w:sz w:val="24"/>
          <w:szCs w:val="24"/>
        </w:rPr>
        <w:object w:dxaOrig="840" w:dyaOrig="360">
          <v:shape id="_x0000_i1066" type="#_x0000_t75" style="width:41.85pt;height:18.4pt" o:ole="" fillcolor="window">
            <v:imagedata r:id="rId105" o:title=""/>
          </v:shape>
          <o:OLEObject Type="Embed" ProgID="Equation.3" ShapeID="_x0000_i1066" DrawAspect="Content" ObjectID="_1668162143" r:id="rId106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;  дисперсии   </w:t>
      </w:r>
      <w:r w:rsidRPr="002E6332">
        <w:rPr>
          <w:rFonts w:ascii="Times New Roman" w:hAnsi="Times New Roman" w:cs="Times New Roman"/>
          <w:sz w:val="24"/>
          <w:szCs w:val="24"/>
        </w:rPr>
        <w:object w:dxaOrig="840" w:dyaOrig="360">
          <v:shape id="_x0000_i1067" type="#_x0000_t75" style="width:41.85pt;height:18.4pt" o:ole="" fillcolor="window">
            <v:imagedata r:id="rId107" o:title=""/>
          </v:shape>
          <o:OLEObject Type="Embed" ProgID="Equation.3" ShapeID="_x0000_i1067" DrawAspect="Content" ObjectID="_1668162144" r:id="rId108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;  коэффициент  корреляции  </w:t>
      </w:r>
      <w:r w:rsidRPr="002E6332">
        <w:rPr>
          <w:rFonts w:ascii="Times New Roman" w:hAnsi="Times New Roman" w:cs="Times New Roman"/>
          <w:sz w:val="24"/>
          <w:szCs w:val="24"/>
        </w:rPr>
        <w:object w:dxaOrig="360" w:dyaOrig="480">
          <v:shape id="_x0000_i1068" type="#_x0000_t75" style="width:18.4pt;height:24.3pt" o:ole="" fillcolor="window">
            <v:imagedata r:id="rId109" o:title=""/>
          </v:shape>
          <o:OLEObject Type="Embed" ProgID="Equation.3" ShapeID="_x0000_i1068" DrawAspect="Content" ObjectID="_1668162145" r:id="rId110"/>
        </w:objec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i/>
          <w:sz w:val="24"/>
          <w:szCs w:val="24"/>
          <w:lang w:val="ru-RU"/>
        </w:rPr>
        <w:t>Примерные задания для подготовки к тестированию по «Численным методам»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«Метод хорд и касательных решения уравнений»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Ознакомьтесь с методами половинного деления и хорд и касательных решения трансцендентных уравнений. Решите уравнение этими методами с погрешностью е=0,001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x-none"/>
        </w:rPr>
      </w:pPr>
      <w:r w:rsidRPr="002E6332">
        <w:rPr>
          <w:rFonts w:ascii="Times New Roman" w:hAnsi="Times New Roman" w:cs="Times New Roman"/>
          <w:sz w:val="24"/>
          <w:szCs w:val="24"/>
          <w:lang w:val="x-none"/>
        </w:rPr>
        <w:object w:dxaOrig="1440" w:dyaOrig="360">
          <v:shape id="_x0000_i1069" type="#_x0000_t75" style="width:1in;height:18.4pt" o:ole="">
            <v:imagedata r:id="rId111" o:title=""/>
          </v:shape>
          <o:OLEObject Type="Embed" ProgID="Equation.3" ShapeID="_x0000_i1069" DrawAspect="Content" ObjectID="_1668162146" r:id="rId112"/>
        </w:object>
      </w:r>
      <w:r w:rsidRPr="002E6332">
        <w:rPr>
          <w:rFonts w:ascii="Times New Roman" w:hAnsi="Times New Roman" w:cs="Times New Roman"/>
          <w:sz w:val="24"/>
          <w:szCs w:val="24"/>
          <w:lang w:val="x-none"/>
        </w:rPr>
        <w:t>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i/>
          <w:sz w:val="24"/>
          <w:szCs w:val="24"/>
          <w:lang w:val="ru-RU"/>
        </w:rPr>
        <w:t>«Численное интегрирование»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>Вычислить по формуле прямоугольников, Симпсона и трапеций интеграл. Найти значение погрешности полученного результата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        А) </w:t>
      </w:r>
      <w:r w:rsidRPr="002E6332">
        <w:rPr>
          <w:rFonts w:ascii="Times New Roman" w:hAnsi="Times New Roman" w:cs="Times New Roman"/>
          <w:sz w:val="24"/>
          <w:szCs w:val="24"/>
        </w:rPr>
        <w:object w:dxaOrig="1560" w:dyaOrig="720">
          <v:shape id="_x0000_i1070" type="#_x0000_t75" style="width:77.85pt;height:36pt" o:ole="">
            <v:imagedata r:id="rId113" o:title=""/>
          </v:shape>
          <o:OLEObject Type="Embed" ProgID="Equation.3" ShapeID="_x0000_i1070" DrawAspect="Content" ObjectID="_1668162147" r:id="rId114"/>
        </w:objec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          Б) </w:t>
      </w:r>
      <w:r w:rsidRPr="002E6332">
        <w:rPr>
          <w:rFonts w:ascii="Times New Roman" w:hAnsi="Times New Roman" w:cs="Times New Roman"/>
          <w:sz w:val="24"/>
          <w:szCs w:val="24"/>
        </w:rPr>
        <w:object w:dxaOrig="2040" w:dyaOrig="720">
          <v:shape id="_x0000_i1071" type="#_x0000_t75" style="width:102.15pt;height:36pt" o:ole="">
            <v:imagedata r:id="rId115" o:title=""/>
          </v:shape>
          <o:OLEObject Type="Embed" ProgID="Equation.3" ShapeID="_x0000_i1071" DrawAspect="Content" ObjectID="_1668162148" r:id="rId116"/>
        </w:objec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2E6332" w:rsidRPr="002E6332" w:rsidRDefault="002E6332" w:rsidP="002E6332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Приложение 2</w:t>
      </w:r>
    </w:p>
    <w:p w:rsidR="002E6332" w:rsidRPr="002E6332" w:rsidRDefault="002E6332" w:rsidP="002E633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Оценочные средства для проведения промежуточной аттестации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а) Планируемые результаты обучения и оценочные средства для проведения промежуточной аттестации:</w:t>
      </w:r>
    </w:p>
    <w:tbl>
      <w:tblPr>
        <w:tblW w:w="5076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45"/>
        <w:gridCol w:w="2603"/>
        <w:gridCol w:w="5335"/>
      </w:tblGrid>
      <w:tr w:rsidR="002E6332" w:rsidRPr="002E6332" w:rsidTr="002E6332">
        <w:trPr>
          <w:trHeight w:val="753"/>
          <w:tblHeader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труктурны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элемент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br/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компетенции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bCs/>
                <w:sz w:val="24"/>
                <w:szCs w:val="24"/>
              </w:rPr>
              <w:t>Планируемые</w:t>
            </w:r>
            <w:proofErr w:type="spellEnd"/>
            <w:r w:rsidRPr="002E633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bCs/>
                <w:sz w:val="24"/>
                <w:szCs w:val="24"/>
              </w:rPr>
              <w:t>результаты</w:t>
            </w:r>
            <w:proofErr w:type="spellEnd"/>
            <w:r w:rsidRPr="002E633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bCs/>
                <w:sz w:val="24"/>
                <w:szCs w:val="24"/>
              </w:rPr>
              <w:t>обучения</w:t>
            </w:r>
            <w:proofErr w:type="spellEnd"/>
            <w:r w:rsidRPr="002E633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Оценоч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редства</w:t>
            </w:r>
            <w:proofErr w:type="spellEnd"/>
          </w:p>
        </w:tc>
      </w:tr>
      <w:tr w:rsidR="002E6332" w:rsidRPr="00B13CFA" w:rsidTr="002E6332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ПК-4 – готовность сочетать теорию и практику для решения инженерных задач</w:t>
            </w:r>
          </w:p>
        </w:tc>
      </w:tr>
      <w:tr w:rsidR="002E6332" w:rsidRPr="00B13CFA" w:rsidTr="002E6332">
        <w:trPr>
          <w:trHeight w:val="225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е п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л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ж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ия те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ии п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д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лов и н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п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ы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 функ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й, графики основных элементарных функций и их свойства, основы численного решения трансцендентных уравнений,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е те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мы диф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ф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а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о и и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т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ра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о и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чи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л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ия функ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й од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й и н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ско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ких п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ме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, методы дифференциального исчисления исследования функций, основы численных методов вычисления определенных интегралов,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основные типы обыкновенных дифференциальных уравнений и методы их решения,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сновные понятия те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ии вероятностей и математической статистики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b/>
                <w:sz w:val="24"/>
                <w:szCs w:val="24"/>
              </w:rPr>
              <w:t>Теоретические</w:t>
            </w:r>
            <w:proofErr w:type="spellEnd"/>
            <w:r w:rsidRPr="002E633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b/>
                <w:sz w:val="24"/>
                <w:szCs w:val="24"/>
              </w:rPr>
              <w:t>вопросы</w:t>
            </w:r>
            <w:proofErr w:type="spellEnd"/>
            <w:r w:rsidRPr="002E633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b/>
                <w:sz w:val="24"/>
                <w:szCs w:val="24"/>
              </w:rPr>
              <w:t>для</w:t>
            </w:r>
            <w:proofErr w:type="spellEnd"/>
            <w:r w:rsidRPr="002E633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b/>
                <w:sz w:val="24"/>
                <w:szCs w:val="24"/>
              </w:rPr>
              <w:t>экзамена</w:t>
            </w:r>
            <w:proofErr w:type="spellEnd"/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едел функции в точке. Предел функции в бесконечности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Односторон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едел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Бесконечно малые и бесконечно большие функции, связь между ними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бесконечно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мал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оремы о пределах. Раскрытие неопределенностей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Замечатель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едел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равнение бесконечно малых функций. Эквивалентные бесконечно малые функции и основные теоремы о них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имене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к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ычислению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еделов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прерывность функции в точке. Точки разрыва и их классификация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новные теоремы о непрерывных функциях. Свойства функций непрерывных на отрезке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изводная функции, ее геометрический и физический смысл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Уравнения касательной и нормали к кривой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руемость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в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точк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изводная суммы, разности, произведения, частного функций. Производная сложной и обратной функций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Дифференцирование неявных и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араметрически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заданных функций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Логарифмическо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рова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оизвод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ысши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рядков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Дифференциал функции. Геометрический смысл дифференциала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Основ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теорем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о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ала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менение дифференциала к приближенным вычислениям. 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сновные теоремы дифференциального исчисления: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олл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Лагранжа и Кош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авило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Лопитал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ибольшее и наименьшее значения функции на отрезке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Выпуклость графика функции. Точки перегиба. Необходимое и достаточное условия точек перегиб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tabs>
                <w:tab w:val="num" w:pos="32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Асимптот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график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ервообразная. Неопределенный интеграл и его свойства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Таблиц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основ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тегралов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новные методы интегрирования: замена переменной и интегрирование по частям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тегрирова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рациональ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тегрирова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тригонометрически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тегрирова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ррациональ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пределенный интеграл как предел интегральной суммы, его свойств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ула Ньютона – Лейбница. Основные свойства определенного интеграл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ение определенного интеграла (замена переменной, интегрирование по частям)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тегрирова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чет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нечет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в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имметрич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едела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Несобствен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теграл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еометрические и физические приложения определенного интеграл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ласть определения ФНП. Предел, непрерывность. Свойства функций, непрерывных в ограниченной замкнутой област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Частные производные первого порядка, их геометрическое истолкование. 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Част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оизвод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ысши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рядков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фференцируемость и полный дифференциал функци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менение полного дифференциала к приближенным вычислениям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ал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ысши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рядков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изводная сложной функции. Полная производная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вариантность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орм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лного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ал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рова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неявно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асательная плоскость и нормаль к поверхност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Экстремум функции двух переменных. Необходимое и достаточное условие экстремум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словный экстремум. Метод множителей Лагранж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ибольшее и наименьшее значения функции в замкнутой област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Двойной интеграл: основные понятия и определения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еометрический и физический смысл двойного интеграл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Основ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войного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теграл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числение двойного интеграла в декартовых координатах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числение двойного интеграла в полярных координатах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илож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войного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нтеграл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ройной интеграл: основные понятия, свойств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числение тройного интеграла в декартовых координатах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мена переменных в тройном интеграле. Вычисление тройного интеграла в цилиндрических и сферических координатах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еометрический и физический смысл, приложения тройного интеграл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фференциальные уравнения: основные понятия. Задачи, приводящие к дифференциальным уравнениям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орема существования и единственности решения дифференциального уравнения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с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разделяющимис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еременными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Однород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аль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1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рядк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Линей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Бернулли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в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л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ала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ифференциальные уравнения высших порядков: основные понятия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опускающ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нижени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рядк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Линейные дифференциальные уравнения высших порядков. Линейные однородные дифференциальные уравнения 2,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го порядков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тегрирование ЛОДУ с постоянными коэффициентам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инейные неоднородные ДУ. Структура общего решения ЛНДУ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Метод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ариации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оизволь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стоян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нтегрирование ЛНДУ с постоянными коэффициентами и правой частью специального вид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истемы дифференциальных уравнений. Теорема существования и единственности решения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Метод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сключ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л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реш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нормаль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истем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дифференциаль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равнени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Численные методы решения алгебраических и трансцендентных уравнений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исленные методы решения определенного интеграл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Элементы комбинаторики: перестановки, размещения, сочетания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новные понятия теории вероятностей: испытание, событие, вероятность события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йствия над событиями. Алгебра событий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оремы сложения и умножения вероятностей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ула полной вероятности. Формула Бейеса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следовательность независимых испытаний. Формула Бернулл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лучайны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еличин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и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иды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яд распределения. Функция распределения, ее свойства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лотность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распредел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Числовые характеристики случайных величин: математическое ожидание, дисперсия, среднее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еско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клонение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ормальный закон распределения случайной величины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истемы случайных величин. Закон распределения. Числовые характеристики системы случайных величин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Зависимость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случай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еличин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едмет математической статистики. Генеральная совокупность и выборка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Вариационны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ряд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олигон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Гистограмм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Эмпирическа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распределени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атистические оценки параметров распределения генеральной совокупности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татистическая проверка гипотез. Критерий согласия.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Критерий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ирсон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E6332" w:rsidRPr="002E6332" w:rsidRDefault="002E6332" w:rsidP="002E6332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рреляционный анализ. Эмпирический коэффициент корреляции. Нахождение уравнения линейной регрессии методом наименьших квадратов.</w:t>
            </w:r>
          </w:p>
        </w:tc>
      </w:tr>
      <w:tr w:rsidR="002E6332" w:rsidRPr="00B13CFA" w:rsidTr="002E6332">
        <w:trPr>
          <w:trHeight w:val="946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ать задачи по изучаемым теоретически разделам;</w:t>
            </w:r>
          </w:p>
          <w:p w:rsidR="002E6332" w:rsidRPr="002E6332" w:rsidRDefault="002E6332" w:rsidP="002E6332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бсуждать способы эффективного решения дифференциальных уравнений и их систем; определять эффективность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решения задачи, полученного с помощью численных методов; распознавать эффективные результаты обработки экспериментальных данных от неэффективных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lastRenderedPageBreak/>
              <w:t>Примерные практические задания для экзамена и зачета: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1. Вычислите пределы: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а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560" w:dyaOrig="600">
                <v:shape id="_x0000_i1072" type="#_x0000_t75" style="width:77.85pt;height:30.15pt" o:ole="">
                  <v:imagedata r:id="rId15" o:title=""/>
                </v:shape>
                <o:OLEObject Type="Embed" ProgID="Equation.3" ShapeID="_x0000_i1072" DrawAspect="Content" ObjectID="_1668162149" r:id="rId117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; б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560" w:dyaOrig="600">
                <v:shape id="_x0000_i1073" type="#_x0000_t75" style="width:77.85pt;height:30.15pt" o:ole="">
                  <v:imagedata r:id="rId17" o:title=""/>
                </v:shape>
                <o:OLEObject Type="Embed" ProgID="Equation.3" ShapeID="_x0000_i1073" DrawAspect="Content" ObjectID="_1668162150" r:id="rId118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; в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560" w:dyaOrig="600">
                <v:shape id="_x0000_i1074" type="#_x0000_t75" style="width:77.85pt;height:30.15pt" o:ole="">
                  <v:imagedata r:id="rId19" o:title=""/>
                </v:shape>
                <o:OLEObject Type="Embed" ProgID="Equation.3" ShapeID="_x0000_i1074" DrawAspect="Content" ObjectID="_1668162151" r:id="rId119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2. Найдите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360" w:dyaOrig="600">
                <v:shape id="_x0000_i1075" type="#_x0000_t75" style="width:18.4pt;height:30.15pt" o:ole="">
                  <v:imagedata r:id="rId120" o:title=""/>
                </v:shape>
                <o:OLEObject Type="Embed" ProgID="Equation.3" ShapeID="_x0000_i1075" DrawAspect="Content" ObjectID="_1668162152" r:id="rId121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для функций: а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080" w:dyaOrig="480">
                <v:shape id="_x0000_i1076" type="#_x0000_t75" style="width:54.4pt;height:24.3pt" o:ole="">
                  <v:imagedata r:id="rId122" o:title=""/>
                </v:shape>
                <o:OLEObject Type="Embed" ProgID="Equation.3" ShapeID="_x0000_i1076" DrawAspect="Content" ObjectID="_1668162153" r:id="rId123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б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440" w:dyaOrig="600">
                <v:shape id="_x0000_i1077" type="#_x0000_t75" style="width:1in;height:30.15pt" o:ole="">
                  <v:imagedata r:id="rId124" o:title=""/>
                </v:shape>
                <o:OLEObject Type="Embed" ProgID="Equation.3" ShapeID="_x0000_i1077" DrawAspect="Content" ObjectID="_1668162154" r:id="rId125"/>
              </w:objec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3. Вычислить:  а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960" w:dyaOrig="480">
                <v:shape id="_x0000_i1078" type="#_x0000_t75" style="width:47.7pt;height:24.3pt" o:ole="">
                  <v:imagedata r:id="rId126" o:title=""/>
                </v:shape>
                <o:OLEObject Type="Embed" ProgID="Equation.3" ShapeID="_x0000_i1078" DrawAspect="Content" ObjectID="_1668162155" r:id="rId127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  б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720" w:dyaOrig="360">
                <v:shape id="_x0000_i1079" type="#_x0000_t75" style="width:36pt;height:18.4pt" o:ole="">
                  <v:imagedata r:id="rId128" o:title=""/>
                </v:shape>
                <o:OLEObject Type="Embed" ProgID="Equation.3" ShapeID="_x0000_i1079" DrawAspect="Content" ObjectID="_1668162156" r:id="rId129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йти неопределённый  интеграл:     а)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560" w:dyaOrig="360">
                <v:shape id="_x0000_i1080" type="#_x0000_t75" style="width:77.85pt;height:18.4pt" o:ole="">
                  <v:imagedata r:id="rId130" o:title=""/>
                </v:shape>
                <o:OLEObject Type="Embed" ProgID="Equation.3" ShapeID="_x0000_i1080" DrawAspect="Content" ObjectID="_1668162157" r:id="rId131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б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320" w:dyaOrig="600">
                <v:shape id="_x0000_i1081" type="#_x0000_t75" style="width:66.15pt;height:30.15pt" o:ole="">
                  <v:imagedata r:id="rId132" o:title=""/>
                </v:shape>
                <o:OLEObject Type="Embed" ProgID="Equation.3" ShapeID="_x0000_i1081" DrawAspect="Content" ObjectID="_1668162158" r:id="rId133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) 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320" w:dyaOrig="480">
                <v:shape id="_x0000_i1082" type="#_x0000_t75" style="width:66.15pt;height:24.3pt" o:ole="">
                  <v:imagedata r:id="rId134" o:title=""/>
                </v:shape>
                <o:OLEObject Type="Embed" ProgID="Equation.3" ShapeID="_x0000_i1082" DrawAspect="Content" ObjectID="_1668162159" r:id="rId135"/>
              </w:objec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ить определенный интеграл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080" w:dyaOrig="720">
                <v:shape id="_x0000_i1083" type="#_x0000_t75" style="width:54.4pt;height:36pt" o:ole="">
                  <v:imagedata r:id="rId136" o:title=""/>
                </v:shape>
                <o:OLEObject Type="Embed" ProgID="Equation.3" ShapeID="_x0000_i1083" DrawAspect="Content" ObjectID="_1668162160" r:id="rId137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ить определенный интеграл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440" w:dyaOrig="720">
                <v:shape id="_x0000_i1084" type="#_x0000_t75" style="width:1in;height:36pt" o:ole="">
                  <v:imagedata r:id="rId138" o:title=""/>
                </v:shape>
                <o:OLEObject Type="Embed" ProgID="Equation.3" ShapeID="_x0000_i1084" DrawAspect="Content" ObjectID="_1668162161" r:id="rId139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ти  площадь  фигуры,  ограниченной  линиями: 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680" w:dyaOrig="360">
                <v:shape id="_x0000_i1085" type="#_x0000_t75" style="width:83.7pt;height:18.4pt" o:ole="">
                  <v:imagedata r:id="rId140" o:title=""/>
                </v:shape>
                <o:OLEObject Type="Embed" ProgID="Equation.3" ShapeID="_x0000_i1085" DrawAspect="Content" ObjectID="_1668162162" r:id="rId141"/>
              </w:objec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Изменить порядок интегрирования  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280" w:dyaOrig="720">
                <v:shape id="_x0000_i1086" type="#_x0000_t75" style="width:113.85pt;height:36pt" o:ole="">
                  <v:imagedata r:id="rId142" o:title=""/>
                </v:shape>
                <o:OLEObject Type="Embed" ProgID="Equation.3" ShapeID="_x0000_i1086" DrawAspect="Content" ObjectID="_1668162163" r:id="rId143"/>
              </w:objec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ить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3360" w:dyaOrig="720">
                <v:shape id="_x0000_i1087" type="#_x0000_t75" style="width:168.3pt;height:36pt" o:ole="">
                  <v:imagedata r:id="rId144" o:title=""/>
                </v:shape>
                <o:OLEObject Type="Embed" ProgID="Equation.DSMT4" ShapeID="_x0000_i1087" DrawAspect="Content" ObjectID="_1668162164" r:id="rId145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ти и построить область определения функци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520" w:dyaOrig="480">
                <v:shape id="_x0000_i1088" type="#_x0000_t75" style="width:126.4pt;height:24.3pt" o:ole="">
                  <v:imagedata r:id="rId146" o:title=""/>
                </v:shape>
                <o:OLEObject Type="Embed" ProgID="Equation.3" ShapeID="_x0000_i1088" DrawAspect="Content" ObjectID="_1668162165" r:id="rId147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1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ти  полный  дифференциал  функции:   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160" w:dyaOrig="480">
                <v:shape id="_x0000_i1089" type="#_x0000_t75" style="width:108pt;height:24.3pt" o:ole="">
                  <v:imagedata r:id="rId148" o:title=""/>
                </v:shape>
                <o:OLEObject Type="Embed" ProgID="Equation.3" ShapeID="_x0000_i1089" DrawAspect="Content" ObjectID="_1668162166" r:id="rId149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2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йти  частные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производные  первого порядка  функции: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760" w:dyaOrig="480">
                <v:shape id="_x0000_i1090" type="#_x0000_t75" style="width:138.15pt;height:24.3pt" o:ole="">
                  <v:imagedata r:id="rId150" o:title=""/>
                </v:shape>
                <o:OLEObject Type="Embed" ProgID="Equation.3" ShapeID="_x0000_i1090" DrawAspect="Content" ObjectID="_1668162167" r:id="rId151"/>
              </w:objec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3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писать уравнение касательной плоскости и нормали к поверхност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320" w:dyaOrig="480">
                <v:shape id="_x0000_i1091" type="#_x0000_t75" style="width:66.15pt;height:24.3pt" o:ole="">
                  <v:imagedata r:id="rId152" o:title=""/>
                </v:shape>
                <o:OLEObject Type="Embed" ProgID="Equation.3" ShapeID="_x0000_i1091" DrawAspect="Content" ObjectID="_1668162168" r:id="rId153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  точке (3, 4, 5).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4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Исследовать на экстремум функцию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160" w:dyaOrig="480">
                <v:shape id="_x0000_i1092" type="#_x0000_t75" style="width:108pt;height:24.3pt" o:ole="">
                  <v:imagedata r:id="rId154" o:title=""/>
                </v:shape>
                <o:OLEObject Type="Embed" ProgID="Equation.3" ShapeID="_x0000_i1092" DrawAspect="Content" ObjectID="_1668162169" r:id="rId155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5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ешите задачу Коши: 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160" w:dyaOrig="360">
                <v:shape id="_x0000_i1093" type="#_x0000_t75" style="width:108pt;height:18.4pt" o:ole="">
                  <v:imagedata r:id="rId156" o:title=""/>
                </v:shape>
                <o:OLEObject Type="Embed" ProgID="Equation.3" ShapeID="_x0000_i1093" DrawAspect="Content" ObjectID="_1668162170" r:id="rId157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840" w:dyaOrig="360">
                <v:shape id="_x0000_i1094" type="#_x0000_t75" style="width:41.85pt;height:18.4pt" o:ole="">
                  <v:imagedata r:id="rId158" o:title=""/>
                </v:shape>
                <o:OLEObject Type="Embed" ProgID="Equation.3" ShapeID="_x0000_i1094" DrawAspect="Content" ObjectID="_1668162171" r:id="rId159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6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дите общее решение дифференциального уравнения  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''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</m:oMath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7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ить однородную систему дифференциальных уравнений: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320" w:dyaOrig="600">
                <v:shape id="_x0000_i1095" type="#_x0000_t75" style="width:66.15pt;height:30.15pt" o:ole="">
                  <v:imagedata r:id="rId97" o:title=""/>
                </v:shape>
                <o:OLEObject Type="Embed" ProgID="Equation.3" ShapeID="_x0000_i1095" DrawAspect="Content" ObjectID="_1668162172" r:id="rId160"/>
              </w:objec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8. 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9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ятнадцать экзаменационных билетов содержат по 2 вопроса, которые не повторяются, экзаменующийся знает только 25 вопросов. Найти вероятность того, что экзамен будет сдан, если для этого достаточно ответить на два вопроса одного билета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нимаем вероятности рождения мальчика и девочки равными. Найти вероятность того, что среди 10 новорожденных 6 окажутся мальчиками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1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70"/>
              <w:gridCol w:w="868"/>
              <w:gridCol w:w="868"/>
              <w:gridCol w:w="923"/>
              <w:gridCol w:w="868"/>
              <w:gridCol w:w="868"/>
            </w:tblGrid>
            <w:tr w:rsidR="002E6332" w:rsidRPr="00B13CFA">
              <w:trPr>
                <w:jc w:val="center"/>
              </w:trPr>
              <w:tc>
                <w:tcPr>
                  <w:tcW w:w="10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 xml:space="preserve">  </w:t>
                  </w: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x</w:t>
                  </w: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: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110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12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 </w:t>
                  </w: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130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140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150</w:t>
                  </w:r>
                </w:p>
              </w:tc>
            </w:tr>
            <w:tr w:rsidR="002E6332" w:rsidRPr="00B13CFA">
              <w:trPr>
                <w:jc w:val="center"/>
              </w:trPr>
              <w:tc>
                <w:tcPr>
                  <w:tcW w:w="10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 xml:space="preserve">р:  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0.1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0.2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0.3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0.2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0.2</w:t>
                  </w:r>
                </w:p>
              </w:tc>
            </w:tr>
          </w:tbl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ычислить ее математическое ожидание, дисперсию и среднее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еско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клонение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2. Дана функция распределения непрерывной случайной величины Х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                     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=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0" w:dyaOrig="840">
                <v:shape id="_x0000_i1096" type="#_x0000_t75" style="width:119.7pt;height:41.85pt" o:ole="">
                  <v:imagedata r:id="rId161" o:title=""/>
                </v:shape>
                <o:OLEObject Type="Embed" ProgID="Equation.3" ShapeID="_x0000_i1096" DrawAspect="Content" ObjectID="_1668162173" r:id="rId162"/>
              </w:objec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ти плотность распределения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), построить ее график, вероятность попадания в заданный интервал [0,5; 2],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Mx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Dx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360" w:dyaOrig="360">
                <v:shape id="_x0000_i1097" type="#_x0000_t75" style="width:18.4pt;height:18.4pt" o:ole="">
                  <v:imagedata r:id="rId163" o:title=""/>
                </v:shape>
                <o:OLEObject Type="Embed" ProgID="Equation.3" ShapeID="_x0000_i1097" DrawAspect="Content" ObjectID="_1668162174" r:id="rId164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4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дано распределение вероятностей дискретной двумерной случайной величины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55"/>
              <w:gridCol w:w="1497"/>
              <w:gridCol w:w="1497"/>
              <w:gridCol w:w="1216"/>
            </w:tblGrid>
            <w:tr w:rsidR="002E6332" w:rsidRPr="00B13CFA">
              <w:tc>
                <w:tcPr>
                  <w:tcW w:w="11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Y</w:t>
                  </w: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 xml:space="preserve"> \ </w:t>
                  </w: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17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2</w:t>
                  </w:r>
                </w:p>
              </w:tc>
              <w:tc>
                <w:tcPr>
                  <w:tcW w:w="17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5</w:t>
                  </w:r>
                </w:p>
              </w:tc>
              <w:tc>
                <w:tcPr>
                  <w:tcW w:w="14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8</w:t>
                  </w:r>
                </w:p>
              </w:tc>
            </w:tr>
            <w:tr w:rsidR="002E6332" w:rsidRPr="00B13CFA">
              <w:tc>
                <w:tcPr>
                  <w:tcW w:w="11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0,4</w:t>
                  </w:r>
                </w:p>
              </w:tc>
              <w:tc>
                <w:tcPr>
                  <w:tcW w:w="17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0,15</w:t>
                  </w:r>
                </w:p>
              </w:tc>
              <w:tc>
                <w:tcPr>
                  <w:tcW w:w="17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0,30</w:t>
                  </w:r>
                </w:p>
              </w:tc>
              <w:tc>
                <w:tcPr>
                  <w:tcW w:w="14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0,35</w:t>
                  </w:r>
                </w:p>
              </w:tc>
            </w:tr>
            <w:tr w:rsidR="002E6332" w:rsidRPr="00B13CFA">
              <w:tc>
                <w:tcPr>
                  <w:tcW w:w="11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0,8</w:t>
                  </w:r>
                </w:p>
              </w:tc>
              <w:tc>
                <w:tcPr>
                  <w:tcW w:w="17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0,05</w:t>
                  </w:r>
                </w:p>
              </w:tc>
              <w:tc>
                <w:tcPr>
                  <w:tcW w:w="17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0,12</w:t>
                  </w:r>
                </w:p>
              </w:tc>
              <w:tc>
                <w:tcPr>
                  <w:tcW w:w="14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  <w:lang w:val="ru-RU"/>
                    </w:rPr>
                    <w:t>0,03</w:t>
                  </w:r>
                </w:p>
              </w:tc>
            </w:tr>
          </w:tbl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u-RU"/>
              </w:rPr>
              <w:t>Найти законы распределения составляющих, коэффициент корреляции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5.</w:t>
            </w:r>
            <w:r w:rsidRPr="002E6332">
              <w:rPr>
                <w:rFonts w:ascii="Times New Roman" w:hAnsi="Times New Roman" w:cs="Times New Roman"/>
                <w:b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 выборке при заданном уровне значимост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960" w:dyaOrig="360">
                <v:shape id="_x0000_i1098" type="#_x0000_t75" style="width:47.7pt;height:18.4pt" o:ole="">
                  <v:imagedata r:id="rId165" o:title=""/>
                </v:shape>
                <o:OLEObject Type="Embed" ProgID="Equation.3" ShapeID="_x0000_i1098" DrawAspect="Content" ObjectID="_1668162175" r:id="rId166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оверить по критерию Пирсона гипотезу о нормальном распределении генеральной совокупности. В случае принятия гипотезы о нормальном распределении найти доверительные интервалы для математического ожидания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099" type="#_x0000_t75" style="width:11.7pt;height:11.7pt" o:ole="">
                  <v:imagedata r:id="rId167" o:title=""/>
                </v:shape>
                <o:OLEObject Type="Embed" ProgID="Equation.3" ShapeID="_x0000_i1099" DrawAspect="Content" ObjectID="_1668162176" r:id="rId168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среднего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еского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клонения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00" type="#_x0000_t75" style="width:11.7pt;height:11.7pt" o:ole="">
                  <v:imagedata r:id="rId169" o:title=""/>
                </v:shape>
                <o:OLEObject Type="Embed" ProgID="Equation.3" ShapeID="_x0000_i1100" DrawAspect="Content" ObjectID="_1668162177" r:id="rId170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и уровне надежност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960" w:dyaOrig="360">
                <v:shape id="_x0000_i1101" type="#_x0000_t75" style="width:47.7pt;height:18.4pt" o:ole="">
                  <v:imagedata r:id="rId171" o:title=""/>
                </v:shape>
                <o:OLEObject Type="Embed" ProgID="Equation.3" ShapeID="_x0000_i1101" DrawAspect="Content" ObjectID="_1668162178" r:id="rId172"/>
              </w:object>
            </w:r>
          </w:p>
          <w:tbl>
            <w:tblPr>
              <w:tblW w:w="5000" w:type="pct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573"/>
              <w:gridCol w:w="569"/>
              <w:gridCol w:w="575"/>
              <w:gridCol w:w="575"/>
              <w:gridCol w:w="574"/>
              <w:gridCol w:w="574"/>
              <w:gridCol w:w="575"/>
              <w:gridCol w:w="575"/>
              <w:gridCol w:w="575"/>
            </w:tblGrid>
            <w:tr w:rsidR="002E6332" w:rsidRPr="002E6332">
              <w:tc>
                <w:tcPr>
                  <w:tcW w:w="554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40" w:dyaOrig="360">
                      <v:shape id="_x0000_i1102" type="#_x0000_t75" style="width:11.7pt;height:18.4pt" o:ole="">
                        <v:imagedata r:id="rId173" o:title=""/>
                      </v:shape>
                      <o:OLEObject Type="Embed" ProgID="Equation.3" ShapeID="_x0000_i1102" DrawAspect="Content" ObjectID="_1668162179" r:id="rId174"/>
                    </w:object>
                  </w:r>
                </w:p>
              </w:tc>
              <w:tc>
                <w:tcPr>
                  <w:tcW w:w="55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5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55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55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55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55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55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22</w:t>
                  </w:r>
                </w:p>
              </w:tc>
              <w:tc>
                <w:tcPr>
                  <w:tcW w:w="55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25</w:t>
                  </w:r>
                </w:p>
              </w:tc>
            </w:tr>
            <w:tr w:rsidR="002E6332" w:rsidRPr="00B13CFA">
              <w:tc>
                <w:tcPr>
                  <w:tcW w:w="554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40" w:dyaOrig="360">
                      <v:shape id="_x0000_i1103" type="#_x0000_t75" style="width:11.7pt;height:18.4pt" o:ole="">
                        <v:imagedata r:id="rId175" o:title=""/>
                      </v:shape>
                      <o:OLEObject Type="Embed" ProgID="Equation.3" ShapeID="_x0000_i1103" DrawAspect="Content" ObjectID="_1668162180" r:id="rId176"/>
                    </w:object>
                  </w:r>
                </w:p>
              </w:tc>
              <w:tc>
                <w:tcPr>
                  <w:tcW w:w="550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6</w:t>
                  </w:r>
                </w:p>
              </w:tc>
              <w:tc>
                <w:tcPr>
                  <w:tcW w:w="55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11</w:t>
                  </w:r>
                </w:p>
              </w:tc>
              <w:tc>
                <w:tcPr>
                  <w:tcW w:w="55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14</w:t>
                  </w:r>
                </w:p>
              </w:tc>
              <w:tc>
                <w:tcPr>
                  <w:tcW w:w="55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22</w:t>
                  </w:r>
                </w:p>
              </w:tc>
              <w:tc>
                <w:tcPr>
                  <w:tcW w:w="556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20</w:t>
                  </w:r>
                </w:p>
              </w:tc>
              <w:tc>
                <w:tcPr>
                  <w:tcW w:w="55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13</w:t>
                  </w:r>
                </w:p>
              </w:tc>
              <w:tc>
                <w:tcPr>
                  <w:tcW w:w="55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9</w:t>
                  </w:r>
                </w:p>
              </w:tc>
              <w:tc>
                <w:tcPr>
                  <w:tcW w:w="557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5</w:t>
                  </w:r>
                </w:p>
              </w:tc>
            </w:tr>
          </w:tbl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26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Из нормальной генеральной совокупности извлечена выборка объем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720" w:dyaOrig="360">
                <v:shape id="_x0000_i1104" type="#_x0000_t75" style="width:36pt;height:18.4pt" o:ole="">
                  <v:imagedata r:id="rId177" o:title=""/>
                </v:shape>
                <o:OLEObject Type="Embed" ProgID="Equation.3" ShapeID="_x0000_i1104" DrawAspect="Content" ObjectID="_1668162181" r:id="rId178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: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43,  121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 135,  132,  120,  116,  115,  143,  115,  120,  138,  133,  148,  133,  134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Требуется при уровне значимост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960" w:dyaOrig="240">
                <v:shape id="_x0000_i1105" type="#_x0000_t75" style="width:47.7pt;height:11.7pt" o:ole="">
                  <v:imagedata r:id="rId179" o:title=""/>
                </v:shape>
                <o:OLEObject Type="Embed" ProgID="Equation.3" ShapeID="_x0000_i1105" DrawAspect="Content" ObjectID="_1668162182" r:id="rId180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оверить нулевую гипотезу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560" w:dyaOrig="360">
                <v:shape id="_x0000_i1106" type="#_x0000_t75" style="width:77.85pt;height:18.4pt" o:ole="">
                  <v:imagedata r:id="rId181" o:title=""/>
                </v:shape>
                <o:OLEObject Type="Embed" ProgID="Equation.3" ShapeID="_x0000_i1106" DrawAspect="Content" ObjectID="_1668162183" r:id="rId182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приняв в качестве конкурирующей гипотезы: а)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200" w:dyaOrig="360">
                <v:shape id="_x0000_i1107" type="#_x0000_t75" style="width:60.3pt;height:18.4pt" o:ole="">
                  <v:imagedata r:id="rId183" o:title=""/>
                </v:shape>
                <o:OLEObject Type="Embed" ProgID="Equation.3" ShapeID="_x0000_i1107" DrawAspect="Content" ObjectID="_1668162184" r:id="rId184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б)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200" w:dyaOrig="360">
                <v:shape id="_x0000_i1108" type="#_x0000_t75" style="width:60.3pt;height:18.4pt" o:ole="">
                  <v:imagedata r:id="rId185" o:title=""/>
                </v:shape>
                <o:OLEObject Type="Embed" ProgID="Equation.3" ShapeID="_x0000_i1108" DrawAspect="Content" ObjectID="_1668162185" r:id="rId186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л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320" w:dyaOrig="360">
                <v:shape id="_x0000_i1109" type="#_x0000_t75" style="width:66.15pt;height:18.4pt" o:ole="">
                  <v:imagedata r:id="rId187" o:title=""/>
                </v:shape>
                <o:OLEObject Type="Embed" ProgID="Equation.3" ShapeID="_x0000_i1109" DrawAspect="Content" ObjectID="_1668162186" r:id="rId188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 зависимости от полученного значения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360" w:dyaOrig="360">
                <v:shape id="_x0000_i1110" type="#_x0000_t75" style="width:18.4pt;height:18.4pt" o:ole="">
                  <v:imagedata r:id="rId189" o:title=""/>
                </v:shape>
                <o:OLEObject Type="Embed" ProgID="Equation.3" ShapeID="_x0000_i1110" DrawAspect="Content" ObjectID="_1668162187" r:id="rId190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</w:tr>
      <w:tr w:rsidR="002E6332" w:rsidRPr="002E6332" w:rsidTr="002E6332">
        <w:trPr>
          <w:trHeight w:val="446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практическими навыками использования математических понятий и методов (изучаемых разделов математики)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 решении прикладных задач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;</w:t>
            </w:r>
          </w:p>
          <w:p w:rsidR="002E6332" w:rsidRPr="002E6332" w:rsidRDefault="002E6332" w:rsidP="002E6332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авыками обобщения результатов решения, результатов обработки статистического эксперимента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способами оценивания значимости и практической пригодности полученных результатов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Примерные прикладные задачи и задания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1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Зависимость пути от времени при прямолинейном движении точки задается уравнением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680" w:dyaOrig="600">
                <v:shape id="_x0000_i1111" type="#_x0000_t75" style="width:83.7pt;height:30.15pt" o:ole="">
                  <v:imagedata r:id="rId191" o:title=""/>
                </v:shape>
                <o:OLEObject Type="Embed" ProgID="Equation.3" ShapeID="_x0000_i1111" DrawAspect="Content" ObjectID="_1668162188" r:id="rId192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где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12" type="#_x0000_t75" style="width:11.7pt;height:11.7pt" o:ole="">
                  <v:imagedata r:id="rId193" o:title=""/>
                </v:shape>
                <o:OLEObject Type="Embed" ProgID="Equation.3" ShapeID="_x0000_i1112" DrawAspect="Content" ObjectID="_1668162189" r:id="rId194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путь в м, 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20" w:dyaOrig="240">
                <v:shape id="_x0000_i1113" type="#_x0000_t75" style="width:5.85pt;height:11.7pt" o:ole="">
                  <v:imagedata r:id="rId195" o:title=""/>
                </v:shape>
                <o:OLEObject Type="Embed" ProgID="Equation.3" ShapeID="_x0000_i1113" DrawAspect="Content" ObjectID="_1668162190" r:id="rId196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— время в с. Вычислите ее скорость и ускорение в момент времен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600" w:dyaOrig="240">
                <v:shape id="_x0000_i1114" type="#_x0000_t75" style="width:30.15pt;height:11.7pt" o:ole="">
                  <v:imagedata r:id="rId197" o:title=""/>
                </v:shape>
                <o:OLEObject Type="Embed" ProgID="Equation.3" ShapeID="_x0000_i1114" DrawAspect="Content" ObjectID="_1668162191" r:id="rId198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2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оставьте алгоритм решения линейного однородного дифференциального уравнения с постоянными коэффициентами.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3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одготовьте ответы на вопросы к ИДЗ № 8: Что значит оценить генеральные параметры по выборке? Сформулируйте определение точечной оценки. Определите смещенные и несмещенные, эффективные и неэффективные, состоятельные и несостоятельные оценки генеральных параметров. Проиллюстрируйте определения геометрически. Запишите расчетные формулы для сгруппированных и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есгруппированных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данных: выборочного среднего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360">
                <v:shape id="_x0000_i1115" type="#_x0000_t75" style="width:11.7pt;height:18.4pt" o:ole="">
                  <v:imagedata r:id="rId199" o:title=""/>
                </v:shape>
                <o:OLEObject Type="Embed" ProgID="Equation.3" ShapeID="_x0000_i1115" DrawAspect="Content" ObjectID="_1668162192" r:id="rId200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(укажите его вероятностный смысл); выборочной дисперси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ru-RU"/>
              </w:rPr>
              <w:t>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Как оценить математическое ожидание по выборочной средней? Оцените дисперсию по исправленной дисперсии. Какими являются точечные оценки математического ожидания, дисперсии и среднего квадратичного отклонения: смещенными или нет, эффективными или неэффективными, состоятельными или несостоятельными?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4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Для изучения количественного признак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16" type="#_x0000_t75" style="width:11.7pt;height:11.7pt" o:ole="">
                  <v:imagedata r:id="rId201" o:title=""/>
                </v:shape>
                <o:OLEObject Type="Embed" ProgID="Equation.3" ShapeID="_x0000_i1116" DrawAspect="Content" ObjectID="_1668162193" r:id="rId202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з генеральной совокупности извлечена выборк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840" w:dyaOrig="360">
                <v:shape id="_x0000_i1117" type="#_x0000_t75" style="width:41.85pt;height:18.4pt" o:ole="">
                  <v:imagedata r:id="rId203" o:title=""/>
                </v:shape>
                <o:OLEObject Type="Embed" ProgID="Equation.3" ShapeID="_x0000_i1117" DrawAspect="Content" ObjectID="_1668162194" r:id="rId204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бъем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18" type="#_x0000_t75" style="width:11.7pt;height:11.7pt" o:ole="">
                  <v:imagedata r:id="rId205" o:title=""/>
                </v:shape>
                <o:OLEObject Type="Embed" ProgID="Equation.3" ShapeID="_x0000_i1118" DrawAspect="Content" ObjectID="_1668162195" r:id="rId206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имеющая данное статистическое распределение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). Постройте полигон частот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). Постройте эмпирическую функцию распределения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). Постройте гистограмму относительных частот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4). Найдите выборочное среднее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19" type="#_x0000_t75" style="width:11.7pt;height:11.7pt" o:ole="">
                  <v:imagedata r:id="rId207" o:title=""/>
                </v:shape>
                <o:OLEObject Type="Embed" ProgID="Equation.3" ShapeID="_x0000_i1119" DrawAspect="Content" ObjectID="_1668162196" r:id="rId208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выборочную дисперсию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360" w:dyaOrig="360">
                <v:shape id="_x0000_i1120" type="#_x0000_t75" style="width:18.4pt;height:18.4pt" o:ole="">
                  <v:imagedata r:id="rId209" o:title=""/>
                </v:shape>
                <o:OLEObject Type="Embed" ProgID="Equation.3" ShapeID="_x0000_i1120" DrawAspect="Content" ObjectID="_1668162197" r:id="rId210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выборочное среднее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еско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клонение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360" w:dyaOrig="360">
                <v:shape id="_x0000_i1121" type="#_x0000_t75" style="width:18.4pt;height:18.4pt" o:ole="">
                  <v:imagedata r:id="rId211" o:title=""/>
                </v:shape>
                <o:OLEObject Type="Embed" ProgID="Equation.3" ShapeID="_x0000_i1121" DrawAspect="Content" ObjectID="_1668162198" r:id="rId212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исправленную дисперсию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360">
                <v:shape id="_x0000_i1122" type="#_x0000_t75" style="width:11.7pt;height:18.4pt" o:ole="">
                  <v:imagedata r:id="rId213" o:title=""/>
                </v:shape>
                <o:OLEObject Type="Embed" ProgID="Equation.3" ShapeID="_x0000_i1122" DrawAspect="Content" ObjectID="_1668162199" r:id="rId214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исправленное среднее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еское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клонение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23" type="#_x0000_t75" style="width:11.7pt;height:11.7pt" o:ole="">
                  <v:imagedata r:id="rId215" o:title=""/>
                </v:shape>
                <o:OLEObject Type="Embed" ProgID="Equation.3" ShapeID="_x0000_i1123" DrawAspect="Content" ObjectID="_1668162200" r:id="rId216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5). При данном уровне значимост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24" type="#_x0000_t75" style="width:11.7pt;height:11.7pt" o:ole="">
                  <v:imagedata r:id="rId217" o:title=""/>
                </v:shape>
                <o:OLEObject Type="Embed" ProgID="Equation.3" ShapeID="_x0000_i1124" DrawAspect="Content" ObjectID="_1668162201" r:id="rId218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оверьте по критерию Пирсона гипотезу о нормальном распределении генеральной совокупности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6). В случае принятия гипотезы о нормальном распределении найдите доверительные интервалы для математического ожидания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25" type="#_x0000_t75" style="width:11.7pt;height:11.7pt" o:ole="">
                  <v:imagedata r:id="rId219" o:title=""/>
                </v:shape>
                <o:OLEObject Type="Embed" ProgID="Equation.3" ShapeID="_x0000_i1125" DrawAspect="Content" ObjectID="_1668162202" r:id="rId220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среднего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ического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клонения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26" type="#_x0000_t75" style="width:11.7pt;height:11.7pt" o:ole="">
                  <v:imagedata r:id="rId221" o:title=""/>
                </v:shape>
                <o:OLEObject Type="Embed" ProgID="Equation.3" ShapeID="_x0000_i1126" DrawAspect="Content" ObjectID="_1668162203" r:id="rId222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и данном уровне надежност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960" w:dyaOrig="360">
                <v:shape id="_x0000_i1127" type="#_x0000_t75" style="width:47.7pt;height:18.4pt" o:ole="">
                  <v:imagedata r:id="rId223" o:title=""/>
                </v:shape>
                <o:OLEObject Type="Embed" ProgID="Equation.3" ShapeID="_x0000_i1127" DrawAspect="Content" ObjectID="_1668162204" r:id="rId224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Принять</w:t>
            </w:r>
            <w:proofErr w:type="spellEnd"/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840" w:dyaOrig="360">
                <v:shape id="_x0000_i1128" type="#_x0000_t75" style="width:41.85pt;height:18.4pt" o:ole="">
                  <v:imagedata r:id="rId225" o:title=""/>
                </v:shape>
                <o:OLEObject Type="Embed" ProgID="Equation.3" ShapeID="_x0000_i1128" DrawAspect="Content" ObjectID="_1668162205" r:id="rId226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84"/>
              <w:gridCol w:w="487"/>
              <w:gridCol w:w="584"/>
              <w:gridCol w:w="585"/>
              <w:gridCol w:w="585"/>
              <w:gridCol w:w="585"/>
              <w:gridCol w:w="585"/>
              <w:gridCol w:w="585"/>
              <w:gridCol w:w="585"/>
            </w:tblGrid>
            <w:tr w:rsidR="002E6332" w:rsidRPr="002E6332"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40" w:dyaOrig="360">
                      <v:shape id="_x0000_i1129" type="#_x0000_t75" style="width:11.7pt;height:18.4pt" o:ole="">
                        <v:imagedata r:id="rId173" o:title=""/>
                      </v:shape>
                      <o:OLEObject Type="Embed" ProgID="Equation.3" ShapeID="_x0000_i1129" DrawAspect="Content" ObjectID="_1668162206" r:id="rId227"/>
                    </w:objec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7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21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1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29</w:t>
                  </w:r>
                </w:p>
              </w:tc>
              <w:tc>
                <w:tcPr>
                  <w:tcW w:w="11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33</w:t>
                  </w:r>
                </w:p>
              </w:tc>
              <w:tc>
                <w:tcPr>
                  <w:tcW w:w="11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37</w:t>
                  </w:r>
                </w:p>
              </w:tc>
            </w:tr>
            <w:tr w:rsidR="002E6332" w:rsidRPr="002E6332"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40" w:dyaOrig="360">
                      <v:shape id="_x0000_i1130" type="#_x0000_t75" style="width:11.7pt;height:18.4pt" o:ole="">
                        <v:imagedata r:id="rId175" o:title=""/>
                      </v:shape>
                      <o:OLEObject Type="Embed" ProgID="Equation.3" ShapeID="_x0000_i1130" DrawAspect="Content" ObjectID="_1668162207" r:id="rId228"/>
                    </w:objec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23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1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11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11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E6332" w:rsidRPr="002E6332" w:rsidRDefault="002E6332" w:rsidP="002E6332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6332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E6332" w:rsidRPr="00B13CFA" w:rsidTr="002E6332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lastRenderedPageBreak/>
              <w:t>ПК-1 - способность к анализу и синтезу</w:t>
            </w:r>
          </w:p>
        </w:tc>
      </w:tr>
      <w:tr w:rsidR="002E6332" w:rsidRPr="00B13CFA" w:rsidTr="002E6332">
        <w:trPr>
          <w:trHeight w:val="225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е понятия и методы математического анализа: те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ии п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д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лов и н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п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ы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 функ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й, диф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ф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а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о и и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т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ра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о и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чи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л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ия функ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й од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й и н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ско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ких п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ме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, теории обыкновенных диф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ф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а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 ура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ий и си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тем диф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ф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а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 ура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ий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сновные понятия и методы теории вероятностей и статистического анализа результатов эксперимента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. Формулировки основных теорем (свойств, признаков изучаемых понятий, необходимые и достаточные условия) в изучаемых разделах курса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. Методы раскрытия неопределенностей, выяснения непрерывности функции одной переменной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лгоритм приближенного вычисления функции с помощью дифференциала; написания уравнения касательной прямой (плоскости)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лгоритм полного исследования функции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. Методы выяснения классов интегрируемых функций, а также методы непосредственного интегрирования и интегрирования основных классов функций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. Способы выяснения сходимости несобственных интегралов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. Общую схему построения кратных интегралов и сведения их к повторным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. Способы нахождения погрешности в приближенных вычислениях корня уравнения и определенных интегралов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. Основные способы статистической проверки гипотез, выяснения доверительных интервалов для параметров распределения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. Методы проверки допущения ошибок первого или второго рода при проверке статистических гипотез.</w:t>
            </w:r>
          </w:p>
        </w:tc>
      </w:tr>
      <w:tr w:rsidR="002E6332" w:rsidRPr="002E6332" w:rsidTr="002E6332">
        <w:trPr>
          <w:trHeight w:val="258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корректно выражать и аргументированно обосновывать положения предметной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области знания и м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т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дов ма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т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ма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ти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ч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ского анализа для п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ста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ки и 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ш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ия ко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крет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 при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клад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 за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дач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lastRenderedPageBreak/>
              <w:t>Примерные практические задания и задачи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1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оставьте алгоритм решения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….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задачи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lastRenderedPageBreak/>
              <w:t>Задание 2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ычислите приближенно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97180" cy="259080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1,03.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3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ычислите предел по правилу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опитал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259080" cy="274320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731520" cy="32766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1520" cy="32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4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формулируйте необходимое условие экстремума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ункции  одной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еременной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5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сследовать функцию и построить её график: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200" w:dyaOrig="600">
                <v:shape id="_x0000_i1131" type="#_x0000_t75" style="width:60.3pt;height:30.15pt" o:ole="">
                  <v:imagedata r:id="rId232" o:title=""/>
                </v:shape>
                <o:OLEObject Type="Embed" ProgID="Equation.3" ShapeID="_x0000_i1131" DrawAspect="Content" ObjectID="_1668162208" r:id="rId233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6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Каков геометрический смысл определенного интеграла от данной функции в данном интервале в декартовой системе координат?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7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Укажите верное утверждение о функции двух переменных: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). градиент перпендикулярен касательной плоскости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). градиент является производной по направлению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). градиент является касательной к линии уровня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). градиент определяет направление максимальной скорости изменения функции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8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Укажите ЛОЖНОЕ утверждение о функции двух переменных: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). непрерывная функция всегда дифференцируема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б). функция, имеющая предел в точке </w:t>
            </w:r>
            <w:r w:rsidRPr="002E6332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М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может быть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рывна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 этой точке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). у дифференцируемой функции существуют частные производные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г). из непрерывности частных производных в точке </w:t>
            </w:r>
            <w:r w:rsidRPr="002E6332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М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ледует дифференцируемость функции в этой точке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9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Двумя методами проведены измерения одной и той же физической величины. Получены следующие результаты: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а) в первом случае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45,  133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 143,  121,  135,  132,  133,  148,  133,  134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б) во втором случае </w:t>
            </w:r>
            <w:proofErr w:type="gram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28,  120</w:t>
            </w:r>
            <w:proofErr w:type="gram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 116,  115,  143,  115,  120,  138,  115, 120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Можно ли считать, что оба метода обеспечивают одинаковую точность измерений, если принять уровень значимост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840" w:dyaOrig="240">
                <v:shape id="_x0000_i1132" type="#_x0000_t75" style="width:41.85pt;height:11.7pt" o:ole="">
                  <v:imagedata r:id="rId179" o:title=""/>
                </v:shape>
                <o:OLEObject Type="Embed" ProgID="Equation.3" ShapeID="_x0000_i1132" DrawAspect="Content" ObjectID="_1668162209" r:id="rId234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? Предполагается, что результаты измерений распределены нормально и выборки независимы.</w:t>
            </w:r>
          </w:p>
        </w:tc>
      </w:tr>
      <w:tr w:rsidR="002E6332" w:rsidRPr="00B13CFA" w:rsidTr="002E6332">
        <w:trPr>
          <w:trHeight w:val="446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- на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вы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ка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ми ис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поль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зо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ва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ия ло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ги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че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ски вер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 xml:space="preserve">но, 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lastRenderedPageBreak/>
              <w:t>ар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гу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мен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ти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ро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ва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о и яс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о стро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ить уст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ую и пись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мен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ую речь на рус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ском язы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ке, го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то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вить и ре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дак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ти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ро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вать технические тексты с математической символикой или формулами, пуб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лич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о пред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став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лять соб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ст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вен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ые и из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вест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ые на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уч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ные ре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зуль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та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ты, вес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ти дис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кус</w:t>
            </w: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softHyphen/>
              <w:t>сии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- навыками и методиками обобщения результатов решения, экспериментальной деятельности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lastRenderedPageBreak/>
              <w:t>Примерные практические задания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1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оразмышляйте: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1) Верно ли, что сумма, разность и произведение двух четных функций есть четная функция?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) Какой, в смысле четности, будет функция, равная произведению (сумме) двух нечетных функций?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) Существуют ли функции, обратные самим себе (при доказательстве вспомните предложение о графиках обратных функций)?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) Может ли четная функция быть строго монотонной?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2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.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ние 3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нимите видеоролик на тему «Я научу вас решать задачи по теме…». Примерный список тем: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) Действия над комплексными числами в разной форме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) Вычисление пределов функции одной переменной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) Решение задач на исследование непрерывности функции и характеристике точек её разрыва и т.д.</w:t>
            </w:r>
          </w:p>
        </w:tc>
      </w:tr>
      <w:tr w:rsidR="002E6332" w:rsidRPr="00B13CFA" w:rsidTr="002E6332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lastRenderedPageBreak/>
              <w:t xml:space="preserve">ПК-3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</w:t>
            </w: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готовность использовать физико-математический аппарат для решения задач, возникающих в ходе профессиональной деятельности</w:t>
            </w:r>
          </w:p>
        </w:tc>
      </w:tr>
      <w:tr w:rsidR="002E6332" w:rsidRPr="00B13CFA" w:rsidTr="002E6332">
        <w:trPr>
          <w:trHeight w:val="225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е п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л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ж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ия те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ии п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д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лов и н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п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ы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 функ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 xml:space="preserve">ций,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в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е те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мы диф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ф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а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о и и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т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ра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го и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чис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л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ия функ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ций од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ой и н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сколь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ких п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мен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ных, методы дифференциального исчисления исследования функций,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 основные типы обыкновенных дифференциальных уравнений и методы их решения,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сновные понятия тео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softHyphen/>
              <w:t>рии вероятностей и математической статистики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iCs/>
                <w:sz w:val="24"/>
                <w:szCs w:val="24"/>
                <w:lang w:val="ru-RU"/>
              </w:rPr>
              <w:t>Смотри файл – «Список вопросов к ПК-3-з»</w:t>
            </w:r>
          </w:p>
        </w:tc>
      </w:tr>
      <w:tr w:rsidR="002E6332" w:rsidRPr="00B13CFA" w:rsidTr="002E6332">
        <w:trPr>
          <w:trHeight w:val="258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именять методы дифференциального исчисления для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исследования функций одной и двух переменных (в том числе на экстремум, поведение на границе области задания и т.п.); </w:t>
            </w:r>
          </w:p>
          <w:p w:rsidR="002E6332" w:rsidRPr="002E6332" w:rsidRDefault="002E6332" w:rsidP="002E6332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являть, строить и решать математические модели прикладных задач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обсуждать способы эффективного решения задач, распознавать эффективные результаты от неэффективных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lastRenderedPageBreak/>
              <w:t>Примерные практические задания и задачи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lastRenderedPageBreak/>
              <w:t>Задание 1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окажите, что предел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960" w:dyaOrig="480">
                <v:shape id="_x0000_i1133" type="#_x0000_t75" style="width:47.7pt;height:24.3pt" o:ole="">
                  <v:imagedata r:id="rId235" o:title=""/>
                </v:shape>
                <o:OLEObject Type="Embed" ProgID="Equation.3" ShapeID="_x0000_i1133" DrawAspect="Content" ObjectID="_1668162210" r:id="rId236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е может быть вычислен по правилу </w:t>
            </w: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опиталя</w:t>
            </w:r>
            <w:proofErr w:type="spellEnd"/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Найдите этот предел другим способом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2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К графику функции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685800" cy="228600"/>
                  <wp:effectExtent l="0" t="0" r="0" b="0"/>
                  <wp:docPr id="26" name="Рисунок 26" descr="https://studfiles.net/html/2706/80/html_W1Hn2Ah6Fi.yqIL/img-VVfCv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3" descr="https://studfiles.net/html/2706/80/html_W1Hn2Ah6Fi.yqIL/img-VVfCv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 r:link="rId2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его точке с абсциссой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04800" cy="152400"/>
                  <wp:effectExtent l="0" t="0" r="0" b="0"/>
                  <wp:docPr id="25" name="Рисунок 25" descr="https://studfiles.net/html/2706/80/html_W1Hn2Ah6Fi.yqIL/img-Q966CS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4" descr="https://studfiles.net/html/2706/80/html_W1Hn2Ah6Fi.yqIL/img-Q966CS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 r:link="rId2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ведена касательная. Найти площадь треугольника, образованного касательной и отрезками, отсекаемыми ею на осях координат</w:t>
            </w: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2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айти центр масс однородного тел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720" w:dyaOrig="360">
                <v:shape id="_x0000_i1134" type="#_x0000_t75" style="width:36pt;height:18.4pt" o:ole="">
                  <v:imagedata r:id="rId241" o:title=""/>
                </v:shape>
                <o:OLEObject Type="Embed" ProgID="Equation.DSMT4" ShapeID="_x0000_i1134" DrawAspect="Content" ObjectID="_1668162211" r:id="rId242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ограниченного поверхностям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440" w:dyaOrig="360">
                <v:shape id="_x0000_i1135" type="#_x0000_t75" style="width:1in;height:18.4pt" o:ole="">
                  <v:imagedata r:id="rId243" o:title=""/>
                </v:shape>
                <o:OLEObject Type="Embed" ProgID="Equation.DSMT4" ShapeID="_x0000_i1135" DrawAspect="Content" ObjectID="_1668162212" r:id="rId244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Задача 3.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айти наибольшее и наименьшее значения функци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800" w:dyaOrig="360">
                <v:shape id="_x0000_i1136" type="#_x0000_t75" style="width:90.4pt;height:18.4pt" o:ole="">
                  <v:imagedata r:id="rId245" o:title=""/>
                </v:shape>
                <o:OLEObject Type="Embed" ProgID="Equation.3" ShapeID="_x0000_i1136" DrawAspect="Content" ObjectID="_1668162213" r:id="rId246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 замкнутой области Д, ограниченной линиям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440" w:dyaOrig="360">
                <v:shape id="_x0000_i1137" type="#_x0000_t75" style="width:1in;height:18.4pt" o:ole="">
                  <v:imagedata r:id="rId140" o:title=""/>
                </v:shape>
                <o:OLEObject Type="Embed" ProgID="Equation.3" ShapeID="_x0000_i1137" DrawAspect="Content" ObjectID="_1668162214" r:id="rId247"/>
              </w:objec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Задание 4.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думайте, с помощью средств какого раздела математики можно решить следующую задачу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Для уборки снега на улицах города используются снегоуборочные машины. Они работают в течение светлого времени суток с 6 до 18 часов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 постоянной скоростью уборки снега 400 (м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3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/ч). Изменение объема снега, выпадающего на улицы города в городе в течение суток, можно описать уравнением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990600" cy="381000"/>
                  <wp:effectExtent l="0" t="0" r="0" b="0"/>
                  <wp:docPr id="24" name="Рисунок 24" descr="https://studfiles.net/html/2706/80/html_W1Hn2Ah6Fi.yqIL/img-tAqt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9" descr="https://studfiles.net/html/2706/80/html_W1Hn2Ah6Fi.yqIL/img-tAqt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 r:link="rId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де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04800" cy="228600"/>
                  <wp:effectExtent l="0" t="0" r="0" b="0"/>
                  <wp:docPr id="23" name="Рисунок 23" descr="https://studfiles.net/html/2706/80/html_W1Hn2Ah6Fi.yqIL/img-EJuFp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0" descr="https://studfiles.net/html/2706/80/html_W1Hn2Ah6Fi.yqIL/img-EJuFp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r:link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– объем снега (в м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3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, выпавшего за время</w:t>
            </w:r>
            <w:r w:rsidRPr="002E6332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u-RU"/>
              </w:rPr>
              <w:t xml:space="preserve"> </w:t>
            </w:r>
            <w:r w:rsidRPr="002E633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в часах),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533400" cy="152400"/>
                  <wp:effectExtent l="0" t="0" r="0" b="0"/>
                  <wp:docPr id="22" name="Рисунок 22" descr="https://studfiles.net/html/2706/80/html_W1Hn2Ah6Fi.yqIL/img-6oddZ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1" descr="https://studfiles.net/html/2706/80/html_W1Hn2Ah6Fi.yqIL/img-6oddZ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r:link="rId2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 момент времени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04800" cy="152400"/>
                  <wp:effectExtent l="0" t="0" r="0" b="0"/>
                  <wp:docPr id="21" name="Рисунок 21" descr="https://studfiles.net/html/2706/80/html_W1Hn2Ah6Fi.yqIL/img-uT9eLQ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2" descr="https://studfiles.net/html/2706/80/html_W1Hn2Ah6Fi.yqIL/img-uT9eLQ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r:link="rId2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 улицах города лежит 1000 м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3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нега. Установите соответствие между временем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 объемом снега, лежащего на улицах города</w:t>
            </w:r>
            <w:r w:rsidRPr="002E6332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04800" cy="228600"/>
                  <wp:effectExtent l="0" t="0" r="0" b="0"/>
                  <wp:docPr id="20" name="Рисунок 20" descr="https://studfiles.net/html/2706/80/html_W1Hn2Ah6Fi.yqIL/img-EJuFp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3" descr="https://studfiles.net/html/2706/80/html_W1Hn2Ah6Fi.yqIL/img-EJuFp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r:link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» 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ставьте математическую модель этой задачи и решите её.</w:t>
            </w:r>
          </w:p>
        </w:tc>
      </w:tr>
      <w:tr w:rsidR="002E6332" w:rsidRPr="00B13CFA" w:rsidTr="002E6332">
        <w:trPr>
          <w:trHeight w:val="446"/>
        </w:trPr>
        <w:tc>
          <w:tcPr>
            <w:tcW w:w="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E633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</w:t>
            </w:r>
            <w:proofErr w:type="spellEnd"/>
          </w:p>
        </w:tc>
        <w:tc>
          <w:tcPr>
            <w:tcW w:w="12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- навыками построения и решения математических моделей прикладных задач;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- способами оценивания значимости и практической пригодности полученных результатов</w:t>
            </w:r>
          </w:p>
        </w:tc>
        <w:tc>
          <w:tcPr>
            <w:tcW w:w="30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Примерные практические задания и задачи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дача 1. Для решения задачи сделайте схематический чертеж и получите функциональную зависимость по указанию к задаче. Найдите область определения этой функции по смыслу задачи. Вычислите значения этой функции при трех различных значениях аргумента. Исследуйте функцию на наибольшее и наименьшее значения. Ответьте на вопрос задачи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Сечение тоннеля имеет форму прямоугольника, завершенного полукругом. Периметр сечения 18 м. При каком радиусе полукруга площадь сечения будет наибольшей?»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Обозначьте радиус полукруга через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38" type="#_x0000_t75" style="width:11.7pt;height:11.7pt" o:ole="">
                  <v:imagedata r:id="rId256" o:title=""/>
                </v:shape>
                <o:OLEObject Type="Embed" ProgID="Equation.3" ShapeID="_x0000_i1138" DrawAspect="Content" ObjectID="_1668162215" r:id="rId257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выразите площадь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39" type="#_x0000_t75" style="width:11.7pt;height:11.7pt" o:ole="">
                  <v:imagedata r:id="rId258" o:title=""/>
                </v:shape>
                <o:OLEObject Type="Embed" ProgID="Equation.3" ShapeID="_x0000_i1139" DrawAspect="Content" ObjectID="_1668162216" r:id="rId259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ечения как функцию от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240" w:dyaOrig="240">
                <v:shape id="_x0000_i1140" type="#_x0000_t75" style="width:11.7pt;height:11.7pt" o:ole="">
                  <v:imagedata r:id="rId260" o:title=""/>
                </v:shape>
                <o:OLEObject Type="Embed" ProgID="Equation.3" ShapeID="_x0000_i1140" DrawAspect="Content" ObjectID="_1668162217" r:id="rId261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: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960" w:dyaOrig="360">
                <v:shape id="_x0000_i1141" type="#_x0000_t75" style="width:47.7pt;height:18.4pt" o:ole="">
                  <v:imagedata r:id="rId262" o:title=""/>
                </v:shape>
                <o:OLEObject Type="Embed" ProgID="Equation.3" ShapeID="_x0000_i1141" DrawAspect="Content" ObjectID="_1668162218" r:id="rId263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Задача 2. На какой высоте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ад центром круглого стола радиус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ледует поместить лампу, чтобы освещенность края стола была наибольшей? (Самостоятельно проанализировать средства (знания, методы) какого раздела математики потребуются для решения данной задачи).</w:t>
            </w:r>
          </w:p>
          <w:p w:rsidR="002E6332" w:rsidRPr="002E6332" w:rsidRDefault="002E6332" w:rsidP="002E633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E633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Задача 3. 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 выборке объем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600" w:dyaOrig="240">
                <v:shape id="_x0000_i1142" type="#_x0000_t75" style="width:30.15pt;height:11.7pt" o:ole="">
                  <v:imagedata r:id="rId264" o:title=""/>
                </v:shape>
                <o:OLEObject Type="Embed" ProgID="Equation.3" ShapeID="_x0000_i1142" DrawAspect="Content" ObjectID="_1668162219" r:id="rId265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айден средний вес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720" w:dyaOrig="360">
                <v:shape id="_x0000_i1143" type="#_x0000_t75" style="width:36pt;height:18.4pt" o:ole="">
                  <v:imagedata r:id="rId266" o:title=""/>
                </v:shape>
                <o:OLEObject Type="Embed" ProgID="Equation.3" ShapeID="_x0000_i1143" DrawAspect="Content" ObjectID="_1668162220" r:id="rId267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г изделий, изготовленных на первом станке; по выборке объема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600" w:dyaOrig="360">
                <v:shape id="_x0000_i1144" type="#_x0000_t75" style="width:30.15pt;height:18.4pt" o:ole="">
                  <v:imagedata r:id="rId268" o:title=""/>
                </v:shape>
                <o:OLEObject Type="Embed" ProgID="Equation.3" ShapeID="_x0000_i1144" DrawAspect="Content" ObjectID="_1668162221" r:id="rId269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айден средний вес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720" w:dyaOrig="360">
                <v:shape id="_x0000_i1145" type="#_x0000_t75" style="width:36pt;height:18.4pt" o:ole="">
                  <v:imagedata r:id="rId270" o:title=""/>
                </v:shape>
                <o:OLEObject Type="Embed" ProgID="Equation.3" ShapeID="_x0000_i1145" DrawAspect="Content" ObjectID="_1668162222" r:id="rId271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г изделий, изготовленных на втором станке. Генеральные дисперсии известны: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080" w:dyaOrig="360">
                <v:shape id="_x0000_i1146" type="#_x0000_t75" style="width:54.4pt;height:18.4pt" o:ole="">
                  <v:imagedata r:id="rId272" o:title=""/>
                </v:shape>
                <o:OLEObject Type="Embed" ProgID="Equation.3" ShapeID="_x0000_i1146" DrawAspect="Content" ObjectID="_1668162223" r:id="rId273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080" w:dyaOrig="360">
                <v:shape id="_x0000_i1147" type="#_x0000_t75" style="width:54.4pt;height:18.4pt" o:ole="">
                  <v:imagedata r:id="rId274" o:title=""/>
                </v:shape>
                <o:OLEObject Type="Embed" ProgID="Equation.3" ShapeID="_x0000_i1147" DrawAspect="Content" ObjectID="_1668162224" r:id="rId275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 Требуется при уровне значимости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720" w:dyaOrig="360">
                <v:shape id="_x0000_i1148" type="#_x0000_t75" style="width:36pt;height:18.4pt" o:ole="">
                  <v:imagedata r:id="rId276" o:title=""/>
                </v:shape>
                <o:OLEObject Type="Embed" ProgID="Equation.3" ShapeID="_x0000_i1148" DrawAspect="Content" ObjectID="_1668162225" r:id="rId277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оверить нулевую гипотезу 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440" w:dyaOrig="360">
                <v:shape id="_x0000_i1149" type="#_x0000_t75" style="width:1in;height:18.4pt" o:ole="">
                  <v:imagedata r:id="rId278" o:title=""/>
                </v:shape>
                <o:OLEObject Type="Embed" ProgID="Equation.3" ShapeID="_x0000_i1149" DrawAspect="Content" ObjectID="_1668162226" r:id="rId279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и конкурирующей гипотезе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br/>
              <w:t>а)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320" w:dyaOrig="240">
                <v:shape id="_x0000_i1150" type="#_x0000_t75" style="width:66.15pt;height:11.7pt" o:ole="">
                  <v:imagedata r:id="rId280" o:title=""/>
                </v:shape>
                <o:OLEObject Type="Embed" ProgID="Equation.3" ShapeID="_x0000_i1150" DrawAspect="Content" ObjectID="_1668162227" r:id="rId281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br/>
              <w:t>б)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2E6332">
              <w:rPr>
                <w:rFonts w:ascii="Times New Roman" w:hAnsi="Times New Roman" w:cs="Times New Roman"/>
                <w:sz w:val="24"/>
                <w:szCs w:val="24"/>
              </w:rPr>
              <w:object w:dxaOrig="1320" w:dyaOrig="240">
                <v:shape id="_x0000_i1151" type="#_x0000_t75" style="width:66.15pt;height:11.7pt" o:ole="">
                  <v:imagedata r:id="rId282" o:title=""/>
                </v:shape>
                <o:OLEObject Type="Embed" ProgID="Equation.3" ShapeID="_x0000_i1151" DrawAspect="Content" ObjectID="_1668162228" r:id="rId283"/>
              </w:object>
            </w:r>
            <w:r w:rsidRPr="002E633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</w:tr>
    </w:tbl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б) Порядок проведения промежуточной аттестации, показатели и критерии оценивания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Промежуточная аттестация по дисциплине «Математика» включает теоретические вопросы, позволяющие оценить уровень усвоения обучающимися знаний, и практические задания, выявляющие степень </w:t>
      </w:r>
      <w:proofErr w:type="spellStart"/>
      <w:r w:rsidRPr="002E6332">
        <w:rPr>
          <w:rFonts w:ascii="Times New Roman" w:hAnsi="Times New Roman" w:cs="Times New Roman"/>
          <w:sz w:val="24"/>
          <w:szCs w:val="24"/>
          <w:lang w:val="ru-RU"/>
        </w:rPr>
        <w:t>сформированности</w:t>
      </w:r>
      <w:proofErr w:type="spell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умений и владений, проводится в форме экзамена (1 и 2 семестры) и в форме зачета (3 семестр)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Экзамен по данной дисциплине проводится в устной форме по экзаменационным билетам, каждый из которых включает 2 теоретических вопроса и два практических задания.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Показатели и критерии оценивания экзамена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 xml:space="preserve">«отлично» 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– обучающийся демонстрирует высокий уровень </w:t>
      </w:r>
      <w:proofErr w:type="spellStart"/>
      <w:r w:rsidRPr="002E6332">
        <w:rPr>
          <w:rFonts w:ascii="Times New Roman" w:hAnsi="Times New Roman" w:cs="Times New Roman"/>
          <w:sz w:val="24"/>
          <w:szCs w:val="24"/>
          <w:lang w:val="ru-RU"/>
        </w:rPr>
        <w:t>сформированности</w:t>
      </w:r>
      <w:proofErr w:type="spell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компетенций, всестороннее, систематическое и глубокое знание учебного материала, свободно выполняет практические задания, свободно оперирует знаниями, умениями, применяет их в ситуациях повышенной сложности. 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«хорошо»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– обучающийся демонстрирует средний уровень </w:t>
      </w:r>
      <w:proofErr w:type="spellStart"/>
      <w:r w:rsidRPr="002E6332">
        <w:rPr>
          <w:rFonts w:ascii="Times New Roman" w:hAnsi="Times New Roman" w:cs="Times New Roman"/>
          <w:sz w:val="24"/>
          <w:szCs w:val="24"/>
          <w:lang w:val="ru-RU"/>
        </w:rPr>
        <w:t>сформированности</w:t>
      </w:r>
      <w:proofErr w:type="spell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«удовлетворительно»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– обучающийся демонстрирует пороговый уровень </w:t>
      </w:r>
      <w:proofErr w:type="spellStart"/>
      <w:r w:rsidRPr="002E6332">
        <w:rPr>
          <w:rFonts w:ascii="Times New Roman" w:hAnsi="Times New Roman" w:cs="Times New Roman"/>
          <w:sz w:val="24"/>
          <w:szCs w:val="24"/>
          <w:lang w:val="ru-RU"/>
        </w:rPr>
        <w:t>сформированности</w:t>
      </w:r>
      <w:proofErr w:type="spell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компетенций: в ходе контрольных мероприятий допуска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– на оценку </w:t>
      </w: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«неудовлетворительно»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– обучающийся демонстрирует знания не более 20% теоретического материала, допускает существенные ошибки, не может показать 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lastRenderedPageBreak/>
        <w:t>интеллектуальные навыки решения простых задач или не может показать знания даже на уровне воспроизведения и объяснения информации.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b/>
          <w:i/>
          <w:sz w:val="24"/>
          <w:szCs w:val="24"/>
          <w:lang w:val="ru-RU"/>
        </w:rPr>
        <w:t>Показатели и критерии оценивания зачета: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- для </w:t>
      </w: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сдачи зачета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обучающийся показывает </w:t>
      </w:r>
      <w:proofErr w:type="spellStart"/>
      <w:r w:rsidRPr="002E6332">
        <w:rPr>
          <w:rFonts w:ascii="Times New Roman" w:hAnsi="Times New Roman" w:cs="Times New Roman"/>
          <w:sz w:val="24"/>
          <w:szCs w:val="24"/>
          <w:lang w:val="ru-RU"/>
        </w:rPr>
        <w:t>сформированность</w:t>
      </w:r>
      <w:proofErr w:type="spellEnd"/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 компетенций ОПК-1, ПК-1 и ПК-3 по разделам 3-го семестра, т.е. показывает соответствующие знания (по крайней мере, на уровне воспроизведения и объяснения информации) и интеллектуальные навыки решения предложенных в таблице п.7а) задач;</w:t>
      </w:r>
    </w:p>
    <w:p w:rsidR="002E6332" w:rsidRPr="002E6332" w:rsidRDefault="002E6332" w:rsidP="002E63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E6332">
        <w:rPr>
          <w:rFonts w:ascii="Times New Roman" w:hAnsi="Times New Roman" w:cs="Times New Roman"/>
          <w:sz w:val="24"/>
          <w:szCs w:val="24"/>
          <w:lang w:val="ru-RU"/>
        </w:rPr>
        <w:t xml:space="preserve">- </w:t>
      </w:r>
      <w:r w:rsidRPr="002E6332">
        <w:rPr>
          <w:rFonts w:ascii="Times New Roman" w:hAnsi="Times New Roman" w:cs="Times New Roman"/>
          <w:b/>
          <w:sz w:val="24"/>
          <w:szCs w:val="24"/>
          <w:lang w:val="ru-RU"/>
        </w:rPr>
        <w:t>зачет не сдан</w:t>
      </w:r>
      <w:r w:rsidRPr="002E6332">
        <w:rPr>
          <w:rFonts w:ascii="Times New Roman" w:hAnsi="Times New Roman" w:cs="Times New Roman"/>
          <w:sz w:val="24"/>
          <w:szCs w:val="24"/>
          <w:lang w:val="ru-RU"/>
        </w:rPr>
        <w:t>, если результат обучения не достигнут, обучающийся 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:rsidR="002E6332" w:rsidRPr="002E6332" w:rsidRDefault="002E6332" w:rsidP="002E6332">
      <w:pPr>
        <w:rPr>
          <w:lang w:val="ru-RU"/>
        </w:rPr>
      </w:pPr>
    </w:p>
    <w:p w:rsidR="002E6332" w:rsidRPr="002E6332" w:rsidRDefault="002E6332" w:rsidP="002E6332">
      <w:pPr>
        <w:rPr>
          <w:lang w:val="ru-RU"/>
        </w:rPr>
      </w:pPr>
    </w:p>
    <w:p w:rsidR="005D7879" w:rsidRPr="002E6332" w:rsidRDefault="005D7879">
      <w:pPr>
        <w:rPr>
          <w:lang w:val="ru-RU"/>
        </w:rPr>
      </w:pPr>
    </w:p>
    <w:sectPr w:rsidR="005D7879" w:rsidRPr="002E6332">
      <w:pgSz w:w="11907" w:h="16840"/>
      <w:pgMar w:top="1134" w:right="850" w:bottom="810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1E624A1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0644667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3B0C69FC"/>
    <w:multiLevelType w:val="hybridMultilevel"/>
    <w:tmpl w:val="C87266C0"/>
    <w:lvl w:ilvl="0" w:tplc="49C8EE26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762D6D80"/>
    <w:multiLevelType w:val="hybridMultilevel"/>
    <w:tmpl w:val="52620314"/>
    <w:lvl w:ilvl="0" w:tplc="958A66A4">
      <w:start w:val="1"/>
      <w:numFmt w:val="decimal"/>
      <w:lvlText w:val="%1."/>
      <w:lvlJc w:val="left"/>
      <w:pPr>
        <w:tabs>
          <w:tab w:val="num" w:pos="1105"/>
        </w:tabs>
        <w:ind w:left="1048" w:hanging="340"/>
      </w:pPr>
      <w:rPr>
        <w:rFonts w:cs="Times New Roman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  <w:rPr>
        <w:rFonts w:cs="Times New Roman"/>
      </w:rPr>
    </w:lvl>
  </w:abstractNum>
  <w:num w:numId="1">
    <w:abstractNumId w:val="4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3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  <w:num w:numId="10">
    <w:abstractNumId w:val="0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1453"/>
    <w:rsid w:val="0002418B"/>
    <w:rsid w:val="001F0BC7"/>
    <w:rsid w:val="002E6332"/>
    <w:rsid w:val="005D7879"/>
    <w:rsid w:val="008565F3"/>
    <w:rsid w:val="00B13CFA"/>
    <w:rsid w:val="00D31453"/>
    <w:rsid w:val="00E209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53"/>
    <o:shapelayout v:ext="edit">
      <o:idmap v:ext="edit" data="1"/>
    </o:shapelayout>
  </w:shapeDefaults>
  <w:decimalSymbol w:val=","/>
  <w:listSeparator w:val=";"/>
  <w15:docId w15:val="{5417EF26-1816-4571-A4DD-36EDAAC1C5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2E6332"/>
    <w:pPr>
      <w:keepNext/>
      <w:widowControl w:val="0"/>
      <w:spacing w:before="240" w:after="120" w:line="240" w:lineRule="auto"/>
      <w:ind w:left="567"/>
      <w:jc w:val="both"/>
      <w:outlineLvl w:val="0"/>
    </w:pPr>
    <w:rPr>
      <w:rFonts w:ascii="Times New Roman" w:eastAsia="Times New Roman" w:hAnsi="Times New Roman" w:cs="Times New Roman"/>
      <w:b/>
      <w:iCs/>
      <w:sz w:val="24"/>
      <w:szCs w:val="20"/>
      <w:lang w:val="ru-RU"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E633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E6332"/>
    <w:rPr>
      <w:rFonts w:ascii="Times New Roman" w:eastAsia="Times New Roman" w:hAnsi="Times New Roman" w:cs="Times New Roman"/>
      <w:b/>
      <w:iCs/>
      <w:sz w:val="24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2E6332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21">
    <w:name w:val="Body Text 2"/>
    <w:basedOn w:val="a"/>
    <w:link w:val="22"/>
    <w:semiHidden/>
    <w:unhideWhenUsed/>
    <w:rsid w:val="002E6332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2">
    <w:name w:val="Основной текст 2 Знак"/>
    <w:basedOn w:val="a0"/>
    <w:link w:val="21"/>
    <w:semiHidden/>
    <w:rsid w:val="002E6332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3">
    <w:name w:val="Balloon Text"/>
    <w:basedOn w:val="a"/>
    <w:link w:val="a4"/>
    <w:uiPriority w:val="99"/>
    <w:semiHidden/>
    <w:unhideWhenUsed/>
    <w:rsid w:val="002E63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E6332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2E6332"/>
    <w:pPr>
      <w:spacing w:after="0"/>
      <w:ind w:left="720" w:firstLine="709"/>
      <w:contextualSpacing/>
      <w:jc w:val="both"/>
    </w:pPr>
    <w:rPr>
      <w:rFonts w:ascii="Times New Roman" w:eastAsia="Calibri" w:hAnsi="Times New Roman" w:cs="Times New Roman"/>
      <w:sz w:val="24"/>
    </w:rPr>
  </w:style>
  <w:style w:type="character" w:customStyle="1" w:styleId="FontStyle31">
    <w:name w:val="Font Style31"/>
    <w:rsid w:val="002E6332"/>
    <w:rPr>
      <w:rFonts w:ascii="Georgia" w:hAnsi="Georgia" w:cs="Georgia" w:hint="default"/>
      <w:sz w:val="12"/>
      <w:szCs w:val="12"/>
    </w:rPr>
  </w:style>
  <w:style w:type="character" w:customStyle="1" w:styleId="FontStyle20">
    <w:name w:val="Font Style20"/>
    <w:rsid w:val="002E6332"/>
    <w:rPr>
      <w:rFonts w:ascii="Georgia" w:hAnsi="Georgia" w:cs="Georgia" w:hint="default"/>
      <w:sz w:val="12"/>
      <w:szCs w:val="12"/>
    </w:rPr>
  </w:style>
  <w:style w:type="character" w:customStyle="1" w:styleId="FontStyle22">
    <w:name w:val="Font Style22"/>
    <w:rsid w:val="008565F3"/>
    <w:rPr>
      <w:rFonts w:ascii="Times New Roman" w:hAnsi="Times New Roman" w:cs="Times New Roman"/>
      <w:sz w:val="20"/>
      <w:szCs w:val="20"/>
    </w:rPr>
  </w:style>
  <w:style w:type="character" w:styleId="a6">
    <w:name w:val="Hyperlink"/>
    <w:rsid w:val="008565F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136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8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image" Target="media/image7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0.bin"/><Relationship Id="rId170" Type="http://schemas.openxmlformats.org/officeDocument/2006/relationships/oleObject" Target="embeddings/oleObject76.bin"/><Relationship Id="rId226" Type="http://schemas.openxmlformats.org/officeDocument/2006/relationships/oleObject" Target="embeddings/oleObject104.bin"/><Relationship Id="rId268" Type="http://schemas.openxmlformats.org/officeDocument/2006/relationships/image" Target="media/image132.wmf"/><Relationship Id="rId32" Type="http://schemas.openxmlformats.org/officeDocument/2006/relationships/oleObject" Target="embeddings/oleObject8.bin"/><Relationship Id="rId74" Type="http://schemas.openxmlformats.org/officeDocument/2006/relationships/oleObject" Target="embeddings/oleObject29.bin"/><Relationship Id="rId128" Type="http://schemas.openxmlformats.org/officeDocument/2006/relationships/image" Target="media/image63.wmf"/><Relationship Id="rId5" Type="http://schemas.openxmlformats.org/officeDocument/2006/relationships/image" Target="media/image1.jpg"/><Relationship Id="rId181" Type="http://schemas.openxmlformats.org/officeDocument/2006/relationships/image" Target="media/image89.wmf"/><Relationship Id="rId237" Type="http://schemas.openxmlformats.org/officeDocument/2006/relationships/image" Target="media/image117.png"/><Relationship Id="rId279" Type="http://schemas.openxmlformats.org/officeDocument/2006/relationships/oleObject" Target="embeddings/oleObject125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0.bin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27" Type="http://schemas.openxmlformats.org/officeDocument/2006/relationships/oleObject" Target="embeddings/oleObject105.bin"/><Relationship Id="rId248" Type="http://schemas.openxmlformats.org/officeDocument/2006/relationships/image" Target="media/image122.png"/><Relationship Id="rId269" Type="http://schemas.openxmlformats.org/officeDocument/2006/relationships/oleObject" Target="embeddings/oleObject120.bin"/><Relationship Id="rId12" Type="http://schemas.openxmlformats.org/officeDocument/2006/relationships/hyperlink" Target="https://e.lanbook.com/book/112051" TargetMode="External"/><Relationship Id="rId33" Type="http://schemas.openxmlformats.org/officeDocument/2006/relationships/image" Target="media/image14.wmf"/><Relationship Id="rId108" Type="http://schemas.openxmlformats.org/officeDocument/2006/relationships/oleObject" Target="embeddings/oleObject43.bin"/><Relationship Id="rId129" Type="http://schemas.openxmlformats.org/officeDocument/2006/relationships/oleObject" Target="embeddings/oleObject55.bin"/><Relationship Id="rId280" Type="http://schemas.openxmlformats.org/officeDocument/2006/relationships/image" Target="media/image138.wmf"/><Relationship Id="rId54" Type="http://schemas.openxmlformats.org/officeDocument/2006/relationships/oleObject" Target="embeddings/oleObject19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69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2.bin"/><Relationship Id="rId217" Type="http://schemas.openxmlformats.org/officeDocument/2006/relationships/image" Target="media/image107.wmf"/><Relationship Id="rId6" Type="http://schemas.openxmlformats.org/officeDocument/2006/relationships/image" Target="media/image2.jpeg"/><Relationship Id="rId238" Type="http://schemas.openxmlformats.org/officeDocument/2006/relationships/image" Target="https://studfiles.net/html/2706/80/html_W1Hn2Ah6Fi.yqIL/img-VVfCvB.png" TargetMode="External"/><Relationship Id="rId259" Type="http://schemas.openxmlformats.org/officeDocument/2006/relationships/oleObject" Target="embeddings/oleObject11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0.bin"/><Relationship Id="rId270" Type="http://schemas.openxmlformats.org/officeDocument/2006/relationships/image" Target="media/image133.wmf"/><Relationship Id="rId44" Type="http://schemas.openxmlformats.org/officeDocument/2006/relationships/oleObject" Target="embeddings/oleObject14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66.bin"/><Relationship Id="rId172" Type="http://schemas.openxmlformats.org/officeDocument/2006/relationships/oleObject" Target="embeddings/oleObject77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6.bin"/><Relationship Id="rId249" Type="http://schemas.openxmlformats.org/officeDocument/2006/relationships/image" Target="https://studfiles.net/html/2706/80/html_W1Hn2Ah6Fi.yqIL/img-tAqtAr.png" TargetMode="External"/><Relationship Id="rId13" Type="http://schemas.openxmlformats.org/officeDocument/2006/relationships/hyperlink" Target="https://e.lanbook.com/book/115730" TargetMode="External"/><Relationship Id="rId109" Type="http://schemas.openxmlformats.org/officeDocument/2006/relationships/image" Target="media/image55.wmf"/><Relationship Id="rId260" Type="http://schemas.openxmlformats.org/officeDocument/2006/relationships/image" Target="media/image128.wmf"/><Relationship Id="rId281" Type="http://schemas.openxmlformats.org/officeDocument/2006/relationships/oleObject" Target="embeddings/oleObject126.bin"/><Relationship Id="rId34" Type="http://schemas.openxmlformats.org/officeDocument/2006/relationships/oleObject" Target="embeddings/oleObject9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6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1.bin"/><Relationship Id="rId7" Type="http://schemas.openxmlformats.org/officeDocument/2006/relationships/image" Target="media/image3.jpeg"/><Relationship Id="rId162" Type="http://schemas.openxmlformats.org/officeDocument/2006/relationships/oleObject" Target="embeddings/oleObject72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0.bin"/><Relationship Id="rId239" Type="http://schemas.openxmlformats.org/officeDocument/2006/relationships/image" Target="media/image118.png"/><Relationship Id="rId250" Type="http://schemas.openxmlformats.org/officeDocument/2006/relationships/image" Target="media/image123.png"/><Relationship Id="rId271" Type="http://schemas.openxmlformats.org/officeDocument/2006/relationships/oleObject" Target="embeddings/oleObject121.bin"/><Relationship Id="rId24" Type="http://schemas.openxmlformats.org/officeDocument/2006/relationships/oleObject" Target="embeddings/oleObject4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4.bin"/><Relationship Id="rId131" Type="http://schemas.openxmlformats.org/officeDocument/2006/relationships/oleObject" Target="embeddings/oleObject56.bin"/><Relationship Id="rId152" Type="http://schemas.openxmlformats.org/officeDocument/2006/relationships/image" Target="media/image75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image" Target="media/image112.wmf"/><Relationship Id="rId240" Type="http://schemas.openxmlformats.org/officeDocument/2006/relationships/image" Target="https://studfiles.net/html/2706/80/html_W1Hn2Ah6Fi.yqIL/img-Q966CS.png" TargetMode="External"/><Relationship Id="rId261" Type="http://schemas.openxmlformats.org/officeDocument/2006/relationships/oleObject" Target="embeddings/oleObject116.bin"/><Relationship Id="rId14" Type="http://schemas.openxmlformats.org/officeDocument/2006/relationships/hyperlink" Target="https://new.znanium.com/catalog/product/1042456" TargetMode="External"/><Relationship Id="rId35" Type="http://schemas.openxmlformats.org/officeDocument/2006/relationships/image" Target="media/image15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8" Type="http://schemas.openxmlformats.org/officeDocument/2006/relationships/hyperlink" Target="https://new.znanium.com/catalog/product/990716" TargetMode="External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1.bin"/><Relationship Id="rId142" Type="http://schemas.openxmlformats.org/officeDocument/2006/relationships/image" Target="media/image70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3.bin"/><Relationship Id="rId219" Type="http://schemas.openxmlformats.org/officeDocument/2006/relationships/image" Target="media/image108.wmf"/><Relationship Id="rId230" Type="http://schemas.openxmlformats.org/officeDocument/2006/relationships/image" Target="media/image113.wmf"/><Relationship Id="rId251" Type="http://schemas.openxmlformats.org/officeDocument/2006/relationships/image" Target="https://studfiles.net/html/2706/80/html_W1Hn2Ah6Fi.yqIL/img-EJuFp1.png" TargetMode="External"/><Relationship Id="rId25" Type="http://schemas.openxmlformats.org/officeDocument/2006/relationships/image" Target="media/image10.wmf"/><Relationship Id="rId46" Type="http://schemas.openxmlformats.org/officeDocument/2006/relationships/oleObject" Target="embeddings/oleObject15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6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67.bin"/><Relationship Id="rId174" Type="http://schemas.openxmlformats.org/officeDocument/2006/relationships/oleObject" Target="embeddings/oleObject78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1.bin"/><Relationship Id="rId241" Type="http://schemas.openxmlformats.org/officeDocument/2006/relationships/image" Target="media/image119.wmf"/><Relationship Id="rId15" Type="http://schemas.openxmlformats.org/officeDocument/2006/relationships/image" Target="media/image4.wmf"/><Relationship Id="rId36" Type="http://schemas.openxmlformats.org/officeDocument/2006/relationships/oleObject" Target="embeddings/oleObject10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27.bin"/><Relationship Id="rId78" Type="http://schemas.openxmlformats.org/officeDocument/2006/relationships/oleObject" Target="embeddings/oleObject31.bin"/><Relationship Id="rId99" Type="http://schemas.openxmlformats.org/officeDocument/2006/relationships/image" Target="media/image47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2.bin"/><Relationship Id="rId164" Type="http://schemas.openxmlformats.org/officeDocument/2006/relationships/oleObject" Target="embeddings/oleObject73.bin"/><Relationship Id="rId185" Type="http://schemas.openxmlformats.org/officeDocument/2006/relationships/image" Target="media/image91.wmf"/><Relationship Id="rId9" Type="http://schemas.openxmlformats.org/officeDocument/2006/relationships/hyperlink" Target="https://new.znanium.com/catalog/product/989799" TargetMode="External"/><Relationship Id="rId210" Type="http://schemas.openxmlformats.org/officeDocument/2006/relationships/oleObject" Target="embeddings/oleObject96.bin"/><Relationship Id="rId26" Type="http://schemas.openxmlformats.org/officeDocument/2006/relationships/oleObject" Target="embeddings/oleObject5.bin"/><Relationship Id="rId231" Type="http://schemas.openxmlformats.org/officeDocument/2006/relationships/image" Target="media/image114.wmf"/><Relationship Id="rId252" Type="http://schemas.openxmlformats.org/officeDocument/2006/relationships/image" Target="media/image124.png"/><Relationship Id="rId273" Type="http://schemas.openxmlformats.org/officeDocument/2006/relationships/oleObject" Target="embeddings/oleObject12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6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5.bin"/><Relationship Id="rId133" Type="http://schemas.openxmlformats.org/officeDocument/2006/relationships/oleObject" Target="embeddings/oleObject57.bin"/><Relationship Id="rId154" Type="http://schemas.openxmlformats.org/officeDocument/2006/relationships/image" Target="media/image76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0.bin"/><Relationship Id="rId263" Type="http://schemas.openxmlformats.org/officeDocument/2006/relationships/oleObject" Target="embeddings/oleObject117.bin"/><Relationship Id="rId284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1.bin"/><Relationship Id="rId79" Type="http://schemas.openxmlformats.org/officeDocument/2006/relationships/image" Target="media/image37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2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37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4.bin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image" Target="https://studfiles.net/html/2706/80/html_W1Hn2Ah6Fi.yqIL/img-6oddZd.png" TargetMode="External"/><Relationship Id="rId274" Type="http://schemas.openxmlformats.org/officeDocument/2006/relationships/image" Target="media/image13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6.bin"/><Relationship Id="rId69" Type="http://schemas.openxmlformats.org/officeDocument/2006/relationships/image" Target="media/image32.wmf"/><Relationship Id="rId113" Type="http://schemas.openxmlformats.org/officeDocument/2006/relationships/image" Target="media/image57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79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0.wmf"/><Relationship Id="rId264" Type="http://schemas.openxmlformats.org/officeDocument/2006/relationships/image" Target="media/image130.wmf"/><Relationship Id="rId285" Type="http://schemas.openxmlformats.org/officeDocument/2006/relationships/theme" Target="theme/theme1.xml"/><Relationship Id="rId17" Type="http://schemas.openxmlformats.org/officeDocument/2006/relationships/image" Target="media/image5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24" Type="http://schemas.openxmlformats.org/officeDocument/2006/relationships/image" Target="media/image61.wmf"/><Relationship Id="rId70" Type="http://schemas.openxmlformats.org/officeDocument/2006/relationships/oleObject" Target="embeddings/oleObject27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3.bin"/><Relationship Id="rId166" Type="http://schemas.openxmlformats.org/officeDocument/2006/relationships/oleObject" Target="embeddings/oleObject74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7.bin"/><Relationship Id="rId233" Type="http://schemas.openxmlformats.org/officeDocument/2006/relationships/oleObject" Target="embeddings/oleObject107.bin"/><Relationship Id="rId254" Type="http://schemas.openxmlformats.org/officeDocument/2006/relationships/image" Target="media/image125.png"/><Relationship Id="rId28" Type="http://schemas.openxmlformats.org/officeDocument/2006/relationships/oleObject" Target="embeddings/oleObject6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46.bin"/><Relationship Id="rId275" Type="http://schemas.openxmlformats.org/officeDocument/2006/relationships/oleObject" Target="embeddings/oleObject123.bin"/><Relationship Id="rId60" Type="http://schemas.openxmlformats.org/officeDocument/2006/relationships/oleObject" Target="embeddings/oleObject22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58.bin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1.bin"/><Relationship Id="rId18" Type="http://schemas.openxmlformats.org/officeDocument/2006/relationships/oleObject" Target="embeddings/oleObject2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18.bin"/><Relationship Id="rId50" Type="http://schemas.openxmlformats.org/officeDocument/2006/relationships/oleObject" Target="embeddings/oleObject17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3.bin"/><Relationship Id="rId146" Type="http://schemas.openxmlformats.org/officeDocument/2006/relationships/image" Target="media/image72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5.bin"/><Relationship Id="rId71" Type="http://schemas.openxmlformats.org/officeDocument/2006/relationships/image" Target="media/image33.wmf"/><Relationship Id="rId92" Type="http://schemas.openxmlformats.org/officeDocument/2006/relationships/oleObject" Target="embeddings/oleObject38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https://studfiles.net/html/2706/80/html_W1Hn2Ah6Fi.yqIL/img-uT9eLQ.png" TargetMode="External"/><Relationship Id="rId276" Type="http://schemas.openxmlformats.org/officeDocument/2006/relationships/image" Target="media/image136.wmf"/><Relationship Id="rId40" Type="http://schemas.openxmlformats.org/officeDocument/2006/relationships/oleObject" Target="embeddings/oleObject12.bin"/><Relationship Id="rId115" Type="http://schemas.openxmlformats.org/officeDocument/2006/relationships/image" Target="media/image58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69.bin"/><Relationship Id="rId178" Type="http://schemas.openxmlformats.org/officeDocument/2006/relationships/oleObject" Target="embeddings/oleObject8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3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3.bin"/><Relationship Id="rId245" Type="http://schemas.openxmlformats.org/officeDocument/2006/relationships/image" Target="media/image121.wmf"/><Relationship Id="rId266" Type="http://schemas.openxmlformats.org/officeDocument/2006/relationships/image" Target="media/image131.wmf"/><Relationship Id="rId30" Type="http://schemas.openxmlformats.org/officeDocument/2006/relationships/oleObject" Target="embeddings/oleObject7.bin"/><Relationship Id="rId105" Type="http://schemas.openxmlformats.org/officeDocument/2006/relationships/image" Target="media/image53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64.bin"/><Relationship Id="rId168" Type="http://schemas.openxmlformats.org/officeDocument/2006/relationships/oleObject" Target="embeddings/oleObject7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16.wmf"/><Relationship Id="rId256" Type="http://schemas.openxmlformats.org/officeDocument/2006/relationships/image" Target="media/image126.wmf"/><Relationship Id="rId277" Type="http://schemas.openxmlformats.org/officeDocument/2006/relationships/oleObject" Target="embeddings/oleObject124.bin"/><Relationship Id="rId116" Type="http://schemas.openxmlformats.org/officeDocument/2006/relationships/oleObject" Target="embeddings/oleObject47.bin"/><Relationship Id="rId137" Type="http://schemas.openxmlformats.org/officeDocument/2006/relationships/oleObject" Target="embeddings/oleObject59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3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3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2.bin"/><Relationship Id="rId267" Type="http://schemas.openxmlformats.org/officeDocument/2006/relationships/oleObject" Target="embeddings/oleObject119.bin"/><Relationship Id="rId106" Type="http://schemas.openxmlformats.org/officeDocument/2006/relationships/oleObject" Target="embeddings/oleObject42.bin"/><Relationship Id="rId127" Type="http://schemas.openxmlformats.org/officeDocument/2006/relationships/oleObject" Target="embeddings/oleObject54.bin"/><Relationship Id="rId10" Type="http://schemas.openxmlformats.org/officeDocument/2006/relationships/hyperlink" Target="https://new.znanium.com/catalog/product/37089" TargetMode="External"/><Relationship Id="rId31" Type="http://schemas.openxmlformats.org/officeDocument/2006/relationships/image" Target="media/image13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4.wmf"/><Relationship Id="rId94" Type="http://schemas.openxmlformats.org/officeDocument/2006/relationships/oleObject" Target="embeddings/oleObject39.bin"/><Relationship Id="rId148" Type="http://schemas.openxmlformats.org/officeDocument/2006/relationships/image" Target="media/image73.wmf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09.bin"/><Relationship Id="rId257" Type="http://schemas.openxmlformats.org/officeDocument/2006/relationships/oleObject" Target="embeddings/oleObject114.bin"/><Relationship Id="rId278" Type="http://schemas.openxmlformats.org/officeDocument/2006/relationships/image" Target="media/image137.wmf"/><Relationship Id="rId42" Type="http://schemas.openxmlformats.org/officeDocument/2006/relationships/oleObject" Target="embeddings/oleObject13.bin"/><Relationship Id="rId84" Type="http://schemas.openxmlformats.org/officeDocument/2006/relationships/oleObject" Target="embeddings/oleObject34.bin"/><Relationship Id="rId138" Type="http://schemas.openxmlformats.org/officeDocument/2006/relationships/image" Target="media/image68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3.bin"/><Relationship Id="rId107" Type="http://schemas.openxmlformats.org/officeDocument/2006/relationships/image" Target="media/image54.wmf"/><Relationship Id="rId11" Type="http://schemas.openxmlformats.org/officeDocument/2006/relationships/hyperlink" Target="https://new.znanium.com/catalog/product/989802" TargetMode="External"/><Relationship Id="rId53" Type="http://schemas.openxmlformats.org/officeDocument/2006/relationships/image" Target="media/image24.wmf"/><Relationship Id="rId149" Type="http://schemas.openxmlformats.org/officeDocument/2006/relationships/oleObject" Target="embeddings/oleObject6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1.bin"/><Relationship Id="rId216" Type="http://schemas.openxmlformats.org/officeDocument/2006/relationships/oleObject" Target="embeddings/oleObject99.bin"/><Relationship Id="rId258" Type="http://schemas.openxmlformats.org/officeDocument/2006/relationships/image" Target="media/image127.wmf"/><Relationship Id="rId22" Type="http://schemas.openxmlformats.org/officeDocument/2006/relationships/image" Target="media/image8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1</Pages>
  <Words>6208</Words>
  <Characters>47694</Characters>
  <Application>Microsoft Office Word</Application>
  <DocSecurity>0</DocSecurity>
  <Lines>397</Lines>
  <Paragraphs>10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Worksheets</vt:lpstr>
      </vt:variant>
      <vt:variant>
        <vt:i4>2</vt:i4>
      </vt:variant>
    </vt:vector>
  </HeadingPairs>
  <TitlesOfParts>
    <vt:vector size="2" baseType="lpstr">
      <vt:lpstr>2019-2020_b22_03_02-зММб-19-2_28_plx_Математика</vt:lpstr>
      <vt:lpstr>Лист1</vt:lpstr>
    </vt:vector>
  </TitlesOfParts>
  <Company>SPecialiST RePack</Company>
  <LinksUpToDate>false</LinksUpToDate>
  <CharactersWithSpaces>53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9-2020_b22_03_02-зММб-19-2_28_plx_Математика</dc:title>
  <dc:creator>FastReport.NET</dc:creator>
  <cp:lastModifiedBy>Loony</cp:lastModifiedBy>
  <cp:revision>3</cp:revision>
  <dcterms:created xsi:type="dcterms:W3CDTF">2020-10-28T21:06:00Z</dcterms:created>
  <dcterms:modified xsi:type="dcterms:W3CDTF">2020-11-29T08:33:00Z</dcterms:modified>
</cp:coreProperties>
</file>